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2826" w:rsidRDefault="00086F09" w:rsidP="00086F09">
      <w:pPr>
        <w:spacing w:line="360" w:lineRule="auto"/>
        <w:jc w:val="center"/>
        <w:rPr>
          <w:b/>
          <w:sz w:val="26"/>
          <w:szCs w:val="26"/>
        </w:rPr>
      </w:pPr>
      <w:r>
        <w:rPr>
          <w:b/>
          <w:sz w:val="26"/>
          <w:szCs w:val="26"/>
        </w:rPr>
        <w:t>The Capital Asset Pricing Model</w:t>
      </w:r>
      <w:bookmarkStart w:id="0" w:name="_GoBack"/>
      <w:bookmarkEnd w:id="0"/>
    </w:p>
    <w:p w:rsidR="00086F09" w:rsidRPr="00A229A5" w:rsidRDefault="00086F09" w:rsidP="00086F09">
      <w:pPr>
        <w:spacing w:line="360" w:lineRule="auto"/>
        <w:jc w:val="center"/>
        <w:rPr>
          <w:b/>
          <w:sz w:val="26"/>
          <w:szCs w:val="26"/>
        </w:rPr>
      </w:pPr>
      <w:r>
        <w:rPr>
          <w:b/>
          <w:sz w:val="26"/>
          <w:szCs w:val="26"/>
        </w:rPr>
        <w:t>From Bodie, Kane and Marcus Chapter 9</w:t>
      </w:r>
    </w:p>
    <w:p w:rsidR="0050303E" w:rsidRPr="003535AE" w:rsidRDefault="0050303E" w:rsidP="003535AE">
      <w:pPr>
        <w:rPr>
          <w:b/>
        </w:rPr>
      </w:pPr>
      <w:r w:rsidRPr="003535AE">
        <w:rPr>
          <w:b/>
        </w:rPr>
        <w:t xml:space="preserve">Introduction </w:t>
      </w:r>
    </w:p>
    <w:p w:rsidR="004C0013" w:rsidRDefault="005F173F" w:rsidP="003535AE">
      <w:r>
        <w:t>Modern Portfolio T</w:t>
      </w:r>
      <w:r w:rsidR="0050303E">
        <w:t xml:space="preserve">heory </w:t>
      </w:r>
      <w:r w:rsidR="004C0013">
        <w:t>(which w</w:t>
      </w:r>
      <w:r w:rsidR="001D200F">
        <w:t>e learned about in the Chapter 7</w:t>
      </w:r>
      <w:r w:rsidR="004C0013">
        <w:t xml:space="preserve"> notes) </w:t>
      </w:r>
      <w:r w:rsidR="0050303E">
        <w:t xml:space="preserve">provides us with tools to select optimal portfolios </w:t>
      </w:r>
      <w:r w:rsidR="0050303E" w:rsidRPr="0050303E">
        <w:rPr>
          <w:i/>
        </w:rPr>
        <w:t xml:space="preserve">given </w:t>
      </w:r>
      <w:r w:rsidR="0050303E">
        <w:t xml:space="preserve">expected returns, variances and covariances. Where do we get these inputs? </w:t>
      </w:r>
    </w:p>
    <w:p w:rsidR="003535AE" w:rsidRDefault="003535AE" w:rsidP="003535AE"/>
    <w:p w:rsidR="004C0013" w:rsidRDefault="004C0013" w:rsidP="003535AE">
      <w:r>
        <w:t>The variances of assets and the covariances</w:t>
      </w:r>
      <w:r w:rsidR="003535AE">
        <w:t xml:space="preserve"> (or correlations)</w:t>
      </w:r>
      <w:r>
        <w:t xml:space="preserve"> between assets are often assumed to remain fairly constant over time. Thus, we will usually calculate what these values have been in the past, make any adjustments that we think should be made to reflect changes that are occurring over </w:t>
      </w:r>
      <w:proofErr w:type="gramStart"/>
      <w:r>
        <w:t>time,</w:t>
      </w:r>
      <w:proofErr w:type="gramEnd"/>
      <w:r>
        <w:t xml:space="preserve"> and then use those numbers.</w:t>
      </w:r>
    </w:p>
    <w:p w:rsidR="00614978" w:rsidRDefault="00614978" w:rsidP="003535AE"/>
    <w:p w:rsidR="00614978" w:rsidRDefault="00614978" w:rsidP="003535AE">
      <w:r>
        <w:t xml:space="preserve">However, we must be certain to remember that what we are looking for is </w:t>
      </w:r>
      <w:r>
        <w:rPr>
          <w:i/>
        </w:rPr>
        <w:t>future</w:t>
      </w:r>
      <w:r>
        <w:t xml:space="preserve"> variances (or standard deviations) and correlations. Since no one knows the future for certain, we are actually determining </w:t>
      </w:r>
      <w:r w:rsidRPr="00614978">
        <w:rPr>
          <w:i/>
        </w:rPr>
        <w:t>expected</w:t>
      </w:r>
      <w:r>
        <w:t xml:space="preserve"> standard deviations just as much as we are determining </w:t>
      </w:r>
      <w:r w:rsidRPr="00614978">
        <w:rPr>
          <w:i/>
        </w:rPr>
        <w:t>expected</w:t>
      </w:r>
      <w:r>
        <w:t xml:space="preserve"> returns. Just because we drop the “expected” term from standard deviations (implying that they are constant over time), doesn’t mean that we aren’t indeed forming expectations rather than calculating certainties. </w:t>
      </w:r>
    </w:p>
    <w:p w:rsidR="00614978" w:rsidRDefault="00614978" w:rsidP="003535AE"/>
    <w:p w:rsidR="00614978" w:rsidRDefault="00614978" w:rsidP="003535AE">
      <w:r>
        <w:t xml:space="preserve">With standard deviations and correlations, the best place to start forming our expectations is by calculating what they have been in the (fairly) recent past. This is only the starting point though – and should not always be considered to be the ending point. Careful evaluation of the individual securities and the economy may cause the analyst to conclude that future standard deviations and correlations may be different from what they were in the past. For this class though, we will calculate past standard deviations and correlations and use them as our </w:t>
      </w:r>
      <w:r w:rsidR="00F9634A">
        <w:t>expectations for the future.</w:t>
      </w:r>
    </w:p>
    <w:p w:rsidR="003535AE" w:rsidRDefault="003535AE" w:rsidP="003535AE"/>
    <w:p w:rsidR="00442FE3" w:rsidRDefault="004C0013" w:rsidP="003535AE">
      <w:r>
        <w:t xml:space="preserve">Expected Returns </w:t>
      </w:r>
      <w:r w:rsidR="004F1478">
        <w:t>however</w:t>
      </w:r>
      <w:r>
        <w:t xml:space="preserve">, are </w:t>
      </w:r>
      <w:r w:rsidR="00F9634A" w:rsidRPr="004F1478">
        <w:rPr>
          <w:b/>
        </w:rPr>
        <w:t>absolutely not</w:t>
      </w:r>
      <w:r w:rsidR="00F9634A">
        <w:t xml:space="preserve"> constant over time and should never be</w:t>
      </w:r>
      <w:r>
        <w:t xml:space="preserve"> found by calculating the actual returns of risky assets in the past and extrapolating those returns into the future. </w:t>
      </w:r>
      <w:r w:rsidR="00442FE3">
        <w:t xml:space="preserve">There is no reason, for example, to believe that because a stock has returned an average return of -3% to investors over the past five years, that it will produce a negative </w:t>
      </w:r>
      <w:proofErr w:type="gramStart"/>
      <w:r w:rsidR="00442FE3">
        <w:t>return</w:t>
      </w:r>
      <w:proofErr w:type="gramEnd"/>
      <w:r w:rsidR="00442FE3">
        <w:t xml:space="preserve"> </w:t>
      </w:r>
      <w:r w:rsidR="00F64F09">
        <w:t>next</w:t>
      </w:r>
      <w:r w:rsidR="00442FE3">
        <w:t xml:space="preserve"> year. </w:t>
      </w:r>
      <w:proofErr w:type="gramStart"/>
      <w:r w:rsidR="00442FE3">
        <w:t>If that was the consensus view among in</w:t>
      </w:r>
      <w:r w:rsidR="004F1478">
        <w:t>vestors, who would buy it</w:t>
      </w:r>
      <w:r w:rsidR="00442FE3">
        <w:t>?</w:t>
      </w:r>
      <w:proofErr w:type="gramEnd"/>
      <w:r w:rsidR="00442FE3">
        <w:t xml:space="preserve"> </w:t>
      </w:r>
    </w:p>
    <w:p w:rsidR="00F9634A" w:rsidRDefault="00F9634A" w:rsidP="003535AE"/>
    <w:p w:rsidR="0050303E" w:rsidRDefault="0050303E" w:rsidP="003535AE">
      <w:r>
        <w:t xml:space="preserve">We need </w:t>
      </w:r>
      <w:r w:rsidRPr="0050303E">
        <w:rPr>
          <w:i/>
        </w:rPr>
        <w:t xml:space="preserve">Asset Pricing Models </w:t>
      </w:r>
      <w:r>
        <w:t xml:space="preserve">to </w:t>
      </w:r>
      <w:r w:rsidR="00F9634A">
        <w:t>help us determine expected returns</w:t>
      </w:r>
      <w:r>
        <w:t xml:space="preserve">. </w:t>
      </w:r>
    </w:p>
    <w:p w:rsidR="00A229A5" w:rsidRDefault="0050303E" w:rsidP="003535AE">
      <w:r>
        <w:t xml:space="preserve">Asset Pricing Models </w:t>
      </w:r>
      <w:r w:rsidR="00442FE3">
        <w:t>can</w:t>
      </w:r>
      <w:r>
        <w:t xml:space="preserve"> be </w:t>
      </w:r>
      <w:r w:rsidRPr="0050303E">
        <w:rPr>
          <w:i/>
        </w:rPr>
        <w:t xml:space="preserve">theoretical </w:t>
      </w:r>
      <w:r>
        <w:t>(derived rigorously from fundamental principles</w:t>
      </w:r>
      <w:r w:rsidR="00D47A82">
        <w:t>)</w:t>
      </w:r>
      <w:r>
        <w:t xml:space="preserve">, or </w:t>
      </w:r>
      <w:r w:rsidRPr="0050303E">
        <w:rPr>
          <w:i/>
        </w:rPr>
        <w:t xml:space="preserve">empirical </w:t>
      </w:r>
      <w:r>
        <w:t>(based on observed relationships in historical data on asset returns).</w:t>
      </w:r>
    </w:p>
    <w:p w:rsidR="00F9634A" w:rsidRDefault="00F9634A" w:rsidP="003535AE"/>
    <w:p w:rsidR="0050303E" w:rsidRDefault="00442FE3" w:rsidP="003535AE">
      <w:r>
        <w:t>The most well-known asset pricing model is The</w:t>
      </w:r>
      <w:r w:rsidR="0050303E">
        <w:t xml:space="preserve"> Capital Asse</w:t>
      </w:r>
      <w:r w:rsidR="00F9634A">
        <w:t>t Pricing Model (</w:t>
      </w:r>
      <w:r w:rsidR="0050303E">
        <w:t>CAPM). The CAPM is</w:t>
      </w:r>
      <w:r w:rsidR="00F9634A">
        <w:t xml:space="preserve"> a theoretical model, one of the simplest and earliest models, and by far, the most widely used model.</w:t>
      </w:r>
    </w:p>
    <w:p w:rsidR="0050303E" w:rsidRDefault="00F9634A" w:rsidP="003535AE">
      <w:r>
        <w:t>Not everyone feels that the CAPM is the best (or truest) asset pricing model, but a sound understanding of it is essential for everyone who studies finance as well as those who want to study more advanced asset pricing models.</w:t>
      </w:r>
    </w:p>
    <w:p w:rsidR="0050303E" w:rsidRPr="00F9634A" w:rsidRDefault="0050303E" w:rsidP="00F9634A">
      <w:pPr>
        <w:rPr>
          <w:b/>
        </w:rPr>
      </w:pPr>
      <w:r w:rsidRPr="00F9634A">
        <w:rPr>
          <w:b/>
        </w:rPr>
        <w:lastRenderedPageBreak/>
        <w:t>Assumptions underlying the CAPM</w:t>
      </w:r>
      <w:r w:rsidR="005F173F">
        <w:rPr>
          <w:b/>
        </w:rPr>
        <w:t xml:space="preserve"> </w:t>
      </w:r>
    </w:p>
    <w:p w:rsidR="0050303E" w:rsidRDefault="0050303E" w:rsidP="00F9634A">
      <w:pPr>
        <w:numPr>
          <w:ilvl w:val="0"/>
          <w:numId w:val="44"/>
        </w:numPr>
      </w:pPr>
      <w:r>
        <w:t xml:space="preserve">Investors are </w:t>
      </w:r>
      <w:r w:rsidR="00177EE4">
        <w:t xml:space="preserve">in </w:t>
      </w:r>
      <w:r w:rsidR="00177EE4" w:rsidRPr="00177EE4">
        <w:rPr>
          <w:i/>
        </w:rPr>
        <w:t xml:space="preserve">perfect competition </w:t>
      </w:r>
      <w:r w:rsidR="00177EE4">
        <w:t>wi</w:t>
      </w:r>
      <w:r w:rsidR="00F9634A">
        <w:t>th each other. T</w:t>
      </w:r>
      <w:r w:rsidR="00177EE4">
        <w:t xml:space="preserve">his means that no </w:t>
      </w:r>
      <w:r w:rsidR="00F9634A">
        <w:t>single</w:t>
      </w:r>
      <w:r w:rsidR="00177EE4">
        <w:t xml:space="preserve"> investor has the ability to influence prices with her/his trade</w:t>
      </w:r>
      <w:r w:rsidR="00F9634A">
        <w:t>s</w:t>
      </w:r>
      <w:r w:rsidR="00177EE4">
        <w:t>.</w:t>
      </w:r>
    </w:p>
    <w:p w:rsidR="00FB6DFC" w:rsidRDefault="00FB6DFC" w:rsidP="00FB6DFC">
      <w:pPr>
        <w:ind w:left="720"/>
      </w:pPr>
    </w:p>
    <w:p w:rsidR="00815832" w:rsidRDefault="00815832" w:rsidP="00F9634A">
      <w:pPr>
        <w:numPr>
          <w:ilvl w:val="0"/>
          <w:numId w:val="44"/>
        </w:numPr>
      </w:pPr>
      <w:r w:rsidRPr="00815832">
        <w:t xml:space="preserve">All investors have the same one-period </w:t>
      </w:r>
      <w:r w:rsidR="004F1478">
        <w:t xml:space="preserve">investment </w:t>
      </w:r>
      <w:r w:rsidRPr="00815832">
        <w:t>horizon.</w:t>
      </w:r>
      <w:r w:rsidR="00177EE4">
        <w:t xml:space="preserve"> The </w:t>
      </w:r>
      <w:r w:rsidR="00F9634A">
        <w:t>CAPM</w:t>
      </w:r>
      <w:r w:rsidR="00177EE4">
        <w:t xml:space="preserve"> does not say whether this period is </w:t>
      </w:r>
      <w:r w:rsidR="00F9634A">
        <w:t>one year, one month or one week, but there is only time zero and time one – there is no time two.</w:t>
      </w:r>
      <w:r>
        <w:t xml:space="preserve"> </w:t>
      </w:r>
    </w:p>
    <w:p w:rsidR="00FB6DFC" w:rsidRPr="005F173F" w:rsidRDefault="00FB6DFC" w:rsidP="00FB6DFC"/>
    <w:p w:rsidR="00815832" w:rsidRPr="005F173F" w:rsidRDefault="00177EE4" w:rsidP="00F9634A">
      <w:pPr>
        <w:numPr>
          <w:ilvl w:val="0"/>
          <w:numId w:val="44"/>
        </w:numPr>
      </w:pPr>
      <w:r w:rsidRPr="005F173F">
        <w:t xml:space="preserve">All investors are </w:t>
      </w:r>
      <w:r w:rsidR="00F9634A" w:rsidRPr="005F173F">
        <w:t xml:space="preserve">risk averse, and </w:t>
      </w:r>
      <w:r w:rsidR="00F9634A" w:rsidRPr="005F173F">
        <w:rPr>
          <w:i/>
        </w:rPr>
        <w:t>the only things</w:t>
      </w:r>
      <w:r w:rsidR="00F9634A" w:rsidRPr="005F173F">
        <w:t xml:space="preserve"> they care about are the expected return of their portfolio its standard deviation.</w:t>
      </w:r>
    </w:p>
    <w:p w:rsidR="00FB6DFC" w:rsidRPr="005F173F" w:rsidRDefault="00FB6DFC" w:rsidP="00FB6DFC"/>
    <w:p w:rsidR="00815832" w:rsidRPr="005F173F" w:rsidRDefault="00177EE4" w:rsidP="00F9634A">
      <w:pPr>
        <w:numPr>
          <w:ilvl w:val="0"/>
          <w:numId w:val="44"/>
        </w:numPr>
      </w:pPr>
      <w:r w:rsidRPr="005F173F">
        <w:t>All investors have homogeneous expectations</w:t>
      </w:r>
      <w:r w:rsidR="00442FE3" w:rsidRPr="005F173F">
        <w:t>.</w:t>
      </w:r>
      <w:r w:rsidRPr="005F173F">
        <w:t xml:space="preserve"> This means all investors calculate the same </w:t>
      </w:r>
      <w:r w:rsidR="00442FE3" w:rsidRPr="005F173F">
        <w:t>E(R)</w:t>
      </w:r>
      <w:r w:rsidR="00D47A82" w:rsidRPr="005F173F">
        <w:t xml:space="preserve"> </w:t>
      </w:r>
      <w:r w:rsidRPr="005F173F">
        <w:t xml:space="preserve">and </w:t>
      </w:r>
      <w:r w:rsidR="00442FE3" w:rsidRPr="005F173F">
        <w:t>σ</w:t>
      </w:r>
      <w:r w:rsidR="00D47A82" w:rsidRPr="005F173F">
        <w:t xml:space="preserve"> </w:t>
      </w:r>
      <w:r w:rsidRPr="005F173F">
        <w:t>for different securities</w:t>
      </w:r>
      <w:r w:rsidR="00815832" w:rsidRPr="005F173F">
        <w:t xml:space="preserve">, and </w:t>
      </w:r>
      <w:r w:rsidR="004C143A" w:rsidRPr="005F173F">
        <w:t>the correlations</w:t>
      </w:r>
      <w:r w:rsidR="00815832" w:rsidRPr="005F173F">
        <w:t xml:space="preserve"> between pairs of securities</w:t>
      </w:r>
      <w:r w:rsidRPr="005F173F">
        <w:t>.</w:t>
      </w:r>
      <w:r w:rsidR="004C143A" w:rsidRPr="005F173F">
        <w:t xml:space="preserve"> Everyone looks at the same information and comes up with the same conclusion.</w:t>
      </w:r>
    </w:p>
    <w:p w:rsidR="00FB6DFC" w:rsidRDefault="00FB6DFC" w:rsidP="00FB6DFC"/>
    <w:p w:rsidR="00177EE4" w:rsidRPr="00815832" w:rsidRDefault="00177EE4" w:rsidP="00F9634A">
      <w:pPr>
        <w:numPr>
          <w:ilvl w:val="0"/>
          <w:numId w:val="44"/>
        </w:numPr>
      </w:pPr>
      <w:r w:rsidRPr="00815832">
        <w:t>Markets are frictionless. This is a collection of assumptions that includes:</w:t>
      </w:r>
    </w:p>
    <w:p w:rsidR="00177EE4" w:rsidRPr="00815832" w:rsidRDefault="00177EE4" w:rsidP="00F9634A">
      <w:pPr>
        <w:numPr>
          <w:ilvl w:val="1"/>
          <w:numId w:val="44"/>
        </w:numPr>
      </w:pPr>
      <w:r w:rsidRPr="00815832">
        <w:t>Investors can borrow or lend any amount</w:t>
      </w:r>
      <w:r w:rsidR="004C143A">
        <w:t xml:space="preserve"> of money</w:t>
      </w:r>
      <w:r w:rsidRPr="00815832">
        <w:t xml:space="preserve"> at the risk-free rate</w:t>
      </w:r>
    </w:p>
    <w:p w:rsidR="00177EE4" w:rsidRPr="00815832" w:rsidRDefault="00177EE4" w:rsidP="00F9634A">
      <w:pPr>
        <w:numPr>
          <w:ilvl w:val="1"/>
          <w:numId w:val="44"/>
        </w:numPr>
      </w:pPr>
      <w:r w:rsidRPr="00815832">
        <w:t xml:space="preserve">All investments are infinitely divisible, which means </w:t>
      </w:r>
      <w:r w:rsidR="004C143A">
        <w:t>you</w:t>
      </w:r>
      <w:r w:rsidRPr="00815832">
        <w:t xml:space="preserve"> can buy or</w:t>
      </w:r>
      <w:r w:rsidR="004C143A">
        <w:t xml:space="preserve"> sell any fraction of any asset</w:t>
      </w:r>
    </w:p>
    <w:p w:rsidR="00177EE4" w:rsidRDefault="00442FE3" w:rsidP="00F9634A">
      <w:pPr>
        <w:numPr>
          <w:ilvl w:val="1"/>
          <w:numId w:val="44"/>
        </w:numPr>
      </w:pPr>
      <w:r>
        <w:t>There are n</w:t>
      </w:r>
      <w:r w:rsidR="00177EE4" w:rsidRPr="00815832">
        <w:t>o taxes or transactions costs</w:t>
      </w:r>
    </w:p>
    <w:p w:rsidR="00FB6DFC" w:rsidRPr="00815832" w:rsidRDefault="00FB6DFC" w:rsidP="00FB6DFC">
      <w:pPr>
        <w:ind w:left="1080"/>
      </w:pPr>
    </w:p>
    <w:p w:rsidR="00442FE3" w:rsidRDefault="00177EE4" w:rsidP="00F9634A">
      <w:pPr>
        <w:numPr>
          <w:ilvl w:val="0"/>
          <w:numId w:val="44"/>
        </w:numPr>
      </w:pPr>
      <w:r w:rsidRPr="00442FE3">
        <w:t>There is no inflation</w:t>
      </w:r>
      <w:r w:rsidR="00442FE3" w:rsidRPr="00442FE3">
        <w:t xml:space="preserve"> or change</w:t>
      </w:r>
      <w:r w:rsidR="004C143A">
        <w:t>s</w:t>
      </w:r>
      <w:r w:rsidR="00442FE3" w:rsidRPr="00442FE3">
        <w:t xml:space="preserve"> in interest rates.</w:t>
      </w:r>
      <w:r w:rsidRPr="00442FE3">
        <w:t xml:space="preserve"> </w:t>
      </w:r>
    </w:p>
    <w:p w:rsidR="00FB6DFC" w:rsidRDefault="00FB6DFC" w:rsidP="00FB6DFC">
      <w:pPr>
        <w:ind w:left="720"/>
      </w:pPr>
    </w:p>
    <w:p w:rsidR="00177EE4" w:rsidRPr="00442FE3" w:rsidRDefault="00177EE4" w:rsidP="00F9634A">
      <w:pPr>
        <w:numPr>
          <w:ilvl w:val="0"/>
          <w:numId w:val="44"/>
        </w:numPr>
      </w:pPr>
      <w:r w:rsidRPr="00442FE3">
        <w:t xml:space="preserve">Capital </w:t>
      </w:r>
      <w:r w:rsidR="004C143A">
        <w:t>Markets are in equilibrium. This</w:t>
      </w:r>
      <w:r w:rsidRPr="00442FE3">
        <w:t xml:space="preserve"> means </w:t>
      </w:r>
      <w:r w:rsidR="004C143A">
        <w:t xml:space="preserve">that </w:t>
      </w:r>
      <w:r w:rsidRPr="00442FE3">
        <w:t>all securities are properly priced taking into account their risk</w:t>
      </w:r>
      <w:r w:rsidR="004C143A">
        <w:t xml:space="preserve"> and that prices ad</w:t>
      </w:r>
      <w:r w:rsidR="00442FE3">
        <w:t>just instantly to any new information</w:t>
      </w:r>
      <w:r w:rsidRPr="00442FE3">
        <w:t>.</w:t>
      </w:r>
    </w:p>
    <w:p w:rsidR="00177EE4" w:rsidRPr="00815832" w:rsidRDefault="00177EE4" w:rsidP="00FB6DFC"/>
    <w:p w:rsidR="00177EE4" w:rsidRDefault="00177EE4" w:rsidP="00FB6DFC">
      <w:r w:rsidRPr="00815832">
        <w:t xml:space="preserve">These assumptions are clearly very stringent and nobody is naïve enough to believe that these assumptions are </w:t>
      </w:r>
      <w:r w:rsidRPr="004F1478">
        <w:rPr>
          <w:iCs/>
        </w:rPr>
        <w:t>actually true</w:t>
      </w:r>
      <w:r w:rsidRPr="00815832">
        <w:t>.</w:t>
      </w:r>
      <w:r w:rsidR="004F1478">
        <w:t xml:space="preserve"> In fact, if they were true, we wouldn’t have to call them assumptions.</w:t>
      </w:r>
      <w:r w:rsidRPr="00815832">
        <w:t xml:space="preserve"> However, the nature of these assumptions is the price we pay for the simple, yet powerful, results of this theory. Many of these assumptions can be, and have been, relaxed. In most cases the basic intuition is still the same (even though the algebra and calculations get a lot messier)</w:t>
      </w:r>
      <w:r w:rsidR="00815832">
        <w:t>.</w:t>
      </w:r>
    </w:p>
    <w:p w:rsidR="00442FE3" w:rsidRPr="00815832" w:rsidRDefault="00442FE3" w:rsidP="00FB6DFC"/>
    <w:p w:rsidR="00A229A5" w:rsidRDefault="00A229A5" w:rsidP="00FB6DFC"/>
    <w:p w:rsidR="00815832" w:rsidRPr="00FB6DFC" w:rsidRDefault="00815832" w:rsidP="00FB6DFC">
      <w:pPr>
        <w:rPr>
          <w:b/>
        </w:rPr>
      </w:pPr>
      <w:r w:rsidRPr="00FB6DFC">
        <w:rPr>
          <w:b/>
        </w:rPr>
        <w:t xml:space="preserve">The </w:t>
      </w:r>
      <w:r w:rsidR="0037408E" w:rsidRPr="00FB6DFC">
        <w:rPr>
          <w:b/>
        </w:rPr>
        <w:t>Market Portfolio</w:t>
      </w:r>
    </w:p>
    <w:p w:rsidR="00815832" w:rsidRDefault="009A39ED" w:rsidP="00FB6DFC">
      <w:r>
        <w:t xml:space="preserve">The above assumptions mean that </w:t>
      </w:r>
      <w:r w:rsidRPr="009A39ED">
        <w:rPr>
          <w:i/>
        </w:rPr>
        <w:t xml:space="preserve">every </w:t>
      </w:r>
      <w:r>
        <w:t xml:space="preserve">investor solves an identical </w:t>
      </w:r>
      <w:r w:rsidR="00FB6DFC">
        <w:t>constrained</w:t>
      </w:r>
      <w:r>
        <w:t xml:space="preserve"> optimization problem, obtains the same </w:t>
      </w:r>
      <w:r w:rsidR="00FB6DFC">
        <w:t>efficient</w:t>
      </w:r>
      <w:r>
        <w:t xml:space="preserve"> frontier, and decides to invest in a combination of:</w:t>
      </w:r>
    </w:p>
    <w:p w:rsidR="009A39ED" w:rsidRDefault="009A39ED" w:rsidP="00FB6DFC">
      <w:pPr>
        <w:numPr>
          <w:ilvl w:val="0"/>
          <w:numId w:val="45"/>
        </w:numPr>
      </w:pPr>
      <w:r>
        <w:t>The risk-free asset</w:t>
      </w:r>
    </w:p>
    <w:p w:rsidR="00D33D2C" w:rsidRDefault="00D33D2C" w:rsidP="00FB6DFC">
      <w:pPr>
        <w:numPr>
          <w:ilvl w:val="0"/>
          <w:numId w:val="45"/>
        </w:numPr>
      </w:pPr>
      <w:r>
        <w:t>The MVE (optimal risky) portfolio</w:t>
      </w:r>
    </w:p>
    <w:p w:rsidR="00FB6DFC" w:rsidRDefault="00D33D2C" w:rsidP="00FB6DFC">
      <w:r>
        <w:t xml:space="preserve">The key question to ask is: If every investor holds the </w:t>
      </w:r>
      <w:r w:rsidRPr="00D33D2C">
        <w:rPr>
          <w:i/>
        </w:rPr>
        <w:t xml:space="preserve">same </w:t>
      </w:r>
      <w:r>
        <w:t>risky portfolio</w:t>
      </w:r>
      <w:r w:rsidR="00FB6DFC">
        <w:t xml:space="preserve"> (the MVE)</w:t>
      </w:r>
      <w:r>
        <w:t xml:space="preserve">, what </w:t>
      </w:r>
      <w:r w:rsidR="00FB6DFC">
        <w:t>assets make up the MVE</w:t>
      </w:r>
      <w:r>
        <w:t xml:space="preserve">? </w:t>
      </w:r>
    </w:p>
    <w:p w:rsidR="00623914" w:rsidRDefault="00D33D2C" w:rsidP="00FB6DFC">
      <w:r>
        <w:t xml:space="preserve">The answer to this question is the key to the CAPM. </w:t>
      </w:r>
    </w:p>
    <w:p w:rsidR="0031199F" w:rsidRDefault="0031199F" w:rsidP="00623914"/>
    <w:p w:rsidR="005F173F" w:rsidRDefault="005F173F" w:rsidP="00623914">
      <w:r>
        <w:lastRenderedPageBreak/>
        <w:t xml:space="preserve">It can be proven that when the opportunity set contains </w:t>
      </w:r>
      <w:r w:rsidRPr="005F173F">
        <w:rPr>
          <w:b/>
        </w:rPr>
        <w:t>all</w:t>
      </w:r>
      <w:r>
        <w:t xml:space="preserve"> risky assets and all combinations of risky assets, the MVE </w:t>
      </w:r>
      <w:r w:rsidRPr="005F173F">
        <w:rPr>
          <w:b/>
        </w:rPr>
        <w:t>must</w:t>
      </w:r>
      <w:r>
        <w:t xml:space="preserve"> be the market </w:t>
      </w:r>
      <w:proofErr w:type="spellStart"/>
      <w:r>
        <w:t>portfolio.Intuitively</w:t>
      </w:r>
      <w:proofErr w:type="spellEnd"/>
      <w:r>
        <w:t>, this makes sense, because if every investor chooses to invest in the same MVE, the MVE must contain all risky assets, or otherwise there would be risky assets that no one would own and their price wou</w:t>
      </w:r>
      <w:r w:rsidR="002B6DDC">
        <w:t xml:space="preserve">ld fall to zero (when, of course, investors would begin to add it to their portfolios). </w:t>
      </w:r>
    </w:p>
    <w:p w:rsidR="005F173F" w:rsidRPr="00B6631C" w:rsidRDefault="005F173F" w:rsidP="00623914"/>
    <w:p w:rsidR="0031199F" w:rsidRPr="00B6631C" w:rsidRDefault="0031199F" w:rsidP="00623914"/>
    <w:p w:rsidR="00B6631C" w:rsidRDefault="00B6631C" w:rsidP="0031199F">
      <w:r>
        <w:t xml:space="preserve">The </w:t>
      </w:r>
      <w:r w:rsidRPr="0031199F">
        <w:t>market portfolio</w:t>
      </w:r>
      <w:r>
        <w:t xml:space="preserve"> is a portfolio of all risky assets in the economy, with each asset in proportion to its market value. </w:t>
      </w:r>
      <w:proofErr w:type="gramStart"/>
      <w:r>
        <w:t>i.e</w:t>
      </w:r>
      <w:proofErr w:type="gramEnd"/>
      <w:r>
        <w:t>. the weight of each asset i in the market portfolio is:</w:t>
      </w:r>
    </w:p>
    <w:p w:rsidR="0031199F" w:rsidRDefault="0031199F" w:rsidP="0031199F"/>
    <w:p w:rsidR="00B6631C" w:rsidRPr="00304853" w:rsidRDefault="00B6631C" w:rsidP="0031199F">
      <w:r w:rsidRPr="00304853">
        <w:rPr>
          <w:position w:val="-28"/>
        </w:rPr>
        <w:object w:dxaOrig="5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2.75pt;height:33pt" o:ole="">
            <v:imagedata r:id="rId7" o:title=""/>
          </v:shape>
          <o:OLEObject Type="Embed" ProgID="Equation.DSMT4" ShapeID="_x0000_i1026" DrawAspect="Content" ObjectID="_1521292943" r:id="rId8"/>
        </w:object>
      </w:r>
    </w:p>
    <w:p w:rsidR="002B6DDC" w:rsidRDefault="002B6DDC" w:rsidP="00485118"/>
    <w:p w:rsidR="00F91F22" w:rsidRDefault="00B6631C" w:rsidP="00485118">
      <w:r>
        <w:t xml:space="preserve">This means that </w:t>
      </w:r>
      <w:r w:rsidR="00485118">
        <w:t xml:space="preserve">under these assumptions, </w:t>
      </w:r>
      <w:r>
        <w:t xml:space="preserve">the only portfolio held by </w:t>
      </w:r>
      <w:r w:rsidR="00485118">
        <w:t xml:space="preserve">any and </w:t>
      </w:r>
      <w:r>
        <w:t xml:space="preserve">all investors </w:t>
      </w:r>
      <w:r w:rsidR="00485118">
        <w:t>(</w:t>
      </w:r>
      <w:r>
        <w:t>in addition to the risk-free asset</w:t>
      </w:r>
      <w:r w:rsidR="00485118">
        <w:t>)</w:t>
      </w:r>
      <w:r>
        <w:t xml:space="preserve"> is the market portfolio</w:t>
      </w:r>
      <w:r w:rsidR="00F91F22">
        <w:t xml:space="preserve">. </w:t>
      </w:r>
    </w:p>
    <w:p w:rsidR="00F91F22" w:rsidRDefault="00F91F22" w:rsidP="00485118"/>
    <w:p w:rsidR="00485118" w:rsidRDefault="00485118" w:rsidP="00485118">
      <w:r>
        <w:t>So,</w:t>
      </w:r>
      <w:r w:rsidR="00F91F22">
        <w:t xml:space="preserve"> under the CAPM assumptions, we </w:t>
      </w:r>
      <w:r>
        <w:t>don’t need to solve for the MVE as we did when we were looking at only 8 risky assets</w:t>
      </w:r>
      <w:r w:rsidR="00F91F22">
        <w:t xml:space="preserve"> </w:t>
      </w:r>
      <w:r w:rsidR="00112D35">
        <w:t xml:space="preserve">(this is good news since Solver probably won’t accommodate every risky asset in the economy). </w:t>
      </w:r>
    </w:p>
    <w:p w:rsidR="00B6631C" w:rsidRDefault="00F91F22" w:rsidP="00485118">
      <w:r>
        <w:t xml:space="preserve">We </w:t>
      </w:r>
      <w:r w:rsidRPr="00F91F22">
        <w:rPr>
          <w:i/>
        </w:rPr>
        <w:t xml:space="preserve">know </w:t>
      </w:r>
      <w:r>
        <w:t>that the optimal portfolio</w:t>
      </w:r>
      <w:r w:rsidR="004F1478">
        <w:t xml:space="preserve"> (the MVE)</w:t>
      </w:r>
      <w:r>
        <w:t xml:space="preserve"> </w:t>
      </w:r>
      <w:r w:rsidRPr="004F1478">
        <w:t>will be</w:t>
      </w:r>
      <w:r w:rsidRPr="00F91F22">
        <w:rPr>
          <w:i/>
        </w:rPr>
        <w:t xml:space="preserve"> </w:t>
      </w:r>
      <w:r>
        <w:t>the market portfolio.</w:t>
      </w:r>
    </w:p>
    <w:p w:rsidR="00485118" w:rsidRDefault="00485118" w:rsidP="00485118"/>
    <w:p w:rsidR="00485118" w:rsidRDefault="00D4749C" w:rsidP="00485118">
      <w:r w:rsidRPr="00112D35">
        <w:t xml:space="preserve">Let’s say some new information comes out that makes you believe that </w:t>
      </w:r>
      <w:r w:rsidR="002B6DDC">
        <w:t>a particular stock</w:t>
      </w:r>
      <w:r w:rsidRPr="00112D35">
        <w:t xml:space="preserve"> is underpriced, so </w:t>
      </w:r>
      <w:r w:rsidR="00485118">
        <w:t>you determine</w:t>
      </w:r>
      <w:r w:rsidRPr="00112D35">
        <w:t xml:space="preserve"> </w:t>
      </w:r>
      <w:r w:rsidR="002B6DDC">
        <w:t>that you should hold</w:t>
      </w:r>
      <w:r w:rsidRPr="00112D35">
        <w:t xml:space="preserve"> a bit more </w:t>
      </w:r>
      <w:r w:rsidR="002B6DDC">
        <w:t>of it</w:t>
      </w:r>
      <w:r w:rsidRPr="00112D35">
        <w:t xml:space="preserve"> in </w:t>
      </w:r>
      <w:r w:rsidRPr="00485118">
        <w:t>your</w:t>
      </w:r>
      <w:r w:rsidRPr="00112D35">
        <w:t xml:space="preserve"> MVE portfolio. </w:t>
      </w:r>
    </w:p>
    <w:p w:rsidR="00485118" w:rsidRDefault="00485118" w:rsidP="00485118">
      <w:r>
        <w:t>But</w:t>
      </w:r>
      <w:r w:rsidR="00D4749C" w:rsidRPr="00112D35">
        <w:t xml:space="preserve"> </w:t>
      </w:r>
      <w:r>
        <w:t xml:space="preserve">(under the CAPM assumptions), </w:t>
      </w:r>
      <w:r w:rsidR="00D4749C" w:rsidRPr="00112D35">
        <w:t xml:space="preserve">at the exact same moment, every other investor is </w:t>
      </w:r>
      <w:r>
        <w:t>coming up with the exact same conclusion</w:t>
      </w:r>
      <w:r w:rsidR="00D4749C" w:rsidRPr="00112D35">
        <w:t xml:space="preserve">, and everyone will add a bit more of </w:t>
      </w:r>
      <w:r w:rsidR="002B6DDC">
        <w:t>it</w:t>
      </w:r>
      <w:r w:rsidR="00D4749C" w:rsidRPr="00112D35">
        <w:t xml:space="preserve"> to </w:t>
      </w:r>
      <w:r w:rsidR="00D4749C" w:rsidRPr="00112D35">
        <w:rPr>
          <w:i/>
        </w:rPr>
        <w:t xml:space="preserve">their </w:t>
      </w:r>
      <w:r w:rsidR="00D4749C" w:rsidRPr="00112D35">
        <w:t xml:space="preserve">MVE portfolios. </w:t>
      </w:r>
    </w:p>
    <w:p w:rsidR="00D4749C" w:rsidRDefault="00D4749C" w:rsidP="00485118">
      <w:r w:rsidRPr="00112D35">
        <w:t xml:space="preserve">The aggregate effect of this will be to increase the proportion of </w:t>
      </w:r>
      <w:r w:rsidR="002B6DDC">
        <w:t>this stock</w:t>
      </w:r>
      <w:r w:rsidRPr="00112D35">
        <w:t xml:space="preserve"> in the </w:t>
      </w:r>
      <w:r w:rsidRPr="00112D35">
        <w:rPr>
          <w:i/>
        </w:rPr>
        <w:t>market portfolio</w:t>
      </w:r>
      <w:r w:rsidR="002B6DDC">
        <w:t>.</w:t>
      </w:r>
    </w:p>
    <w:p w:rsidR="00D4749C" w:rsidRDefault="00D4749C" w:rsidP="00485118">
      <w:r w:rsidRPr="00112D35">
        <w:t>Since the market is in equilibrium</w:t>
      </w:r>
      <w:r w:rsidRPr="00112D35">
        <w:rPr>
          <w:i/>
        </w:rPr>
        <w:t xml:space="preserve"> </w:t>
      </w:r>
      <w:r w:rsidRPr="00485118">
        <w:t>at all times</w:t>
      </w:r>
      <w:r w:rsidR="00485118">
        <w:t xml:space="preserve"> (another one of the assumptions)</w:t>
      </w:r>
      <w:r w:rsidRPr="00112D35">
        <w:t xml:space="preserve">, </w:t>
      </w:r>
      <w:r w:rsidR="002B6DDC">
        <w:t>all these changes take place instantaneously. There is no opportunity for any single investor to “beat the market”.</w:t>
      </w:r>
      <w:r w:rsidRPr="00112D35">
        <w:t xml:space="preserve"> This suggest</w:t>
      </w:r>
      <w:r w:rsidR="00112D35" w:rsidRPr="00112D35">
        <w:t>s</w:t>
      </w:r>
      <w:r w:rsidRPr="00112D35">
        <w:t xml:space="preserve"> that </w:t>
      </w:r>
      <w:r w:rsidR="002B6DDC">
        <w:t xml:space="preserve">our risk-averse </w:t>
      </w:r>
      <w:r w:rsidRPr="00112D35">
        <w:t xml:space="preserve">investors </w:t>
      </w:r>
      <w:r w:rsidR="002B6DDC">
        <w:t xml:space="preserve">will </w:t>
      </w:r>
      <w:r w:rsidRPr="00112D35">
        <w:t>do the following:</w:t>
      </w:r>
    </w:p>
    <w:p w:rsidR="00485118" w:rsidRDefault="00485118" w:rsidP="00485118"/>
    <w:p w:rsidR="00B6631C" w:rsidRDefault="00D4749C" w:rsidP="00485118">
      <w:r w:rsidRPr="00D4749C">
        <w:rPr>
          <w:u w:val="single"/>
        </w:rPr>
        <w:t>Step 1</w:t>
      </w:r>
      <w:r>
        <w:t xml:space="preserve">: </w:t>
      </w:r>
      <w:r w:rsidR="00112D35">
        <w:t>Their investment in risky assets is only into</w:t>
      </w:r>
      <w:r w:rsidR="00B6631C" w:rsidRPr="00D33D2C">
        <w:t xml:space="preserve"> the </w:t>
      </w:r>
      <w:r w:rsidR="00B6631C">
        <w:t>MVE</w:t>
      </w:r>
      <w:r w:rsidR="00B6631C" w:rsidRPr="00D33D2C">
        <w:t xml:space="preserve"> portfolio. This is their </w:t>
      </w:r>
      <w:r w:rsidR="00B6631C" w:rsidRPr="00D33D2C">
        <w:rPr>
          <w:i/>
          <w:iCs/>
        </w:rPr>
        <w:t>investment decision</w:t>
      </w:r>
      <w:r w:rsidR="00B6631C" w:rsidRPr="00D33D2C">
        <w:t>.</w:t>
      </w:r>
      <w:r w:rsidR="00485118">
        <w:t xml:space="preserve"> Everyone will reach the same investment decision.</w:t>
      </w:r>
    </w:p>
    <w:p w:rsidR="00485118" w:rsidRPr="00D33D2C" w:rsidRDefault="00485118" w:rsidP="00485118"/>
    <w:p w:rsidR="00B6631C" w:rsidRDefault="00D4749C" w:rsidP="00485118">
      <w:r w:rsidRPr="00D4749C">
        <w:rPr>
          <w:u w:val="single"/>
        </w:rPr>
        <w:t>Step 2</w:t>
      </w:r>
      <w:r>
        <w:t xml:space="preserve">: </w:t>
      </w:r>
      <w:r w:rsidR="00B6631C" w:rsidRPr="00D33D2C">
        <w:t>Now, to attain their preferred point along the C</w:t>
      </w:r>
      <w:r w:rsidR="00B6631C">
        <w:t>A</w:t>
      </w:r>
      <w:r w:rsidR="00B6631C" w:rsidRPr="00D33D2C">
        <w:t xml:space="preserve">L, they will decide how much to </w:t>
      </w:r>
      <w:r w:rsidR="00B6631C" w:rsidRPr="00485118">
        <w:rPr>
          <w:iCs/>
        </w:rPr>
        <w:t>borrow</w:t>
      </w:r>
      <w:r w:rsidR="00B6631C" w:rsidRPr="00D33D2C">
        <w:rPr>
          <w:i/>
          <w:iCs/>
        </w:rPr>
        <w:t xml:space="preserve"> </w:t>
      </w:r>
      <w:r w:rsidR="00B6631C" w:rsidRPr="00D33D2C">
        <w:t xml:space="preserve">or </w:t>
      </w:r>
      <w:r w:rsidR="00B6631C" w:rsidRPr="00485118">
        <w:rPr>
          <w:iCs/>
        </w:rPr>
        <w:t>lend</w:t>
      </w:r>
      <w:r w:rsidR="00B6631C" w:rsidRPr="00D33D2C">
        <w:rPr>
          <w:i/>
          <w:iCs/>
        </w:rPr>
        <w:t xml:space="preserve"> </w:t>
      </w:r>
      <w:r w:rsidR="00B6631C" w:rsidRPr="00D33D2C">
        <w:t xml:space="preserve">at the risk-free rate. This is their </w:t>
      </w:r>
      <w:r w:rsidR="00B6631C" w:rsidRPr="00D33D2C">
        <w:rPr>
          <w:i/>
          <w:iCs/>
        </w:rPr>
        <w:t>financing decision</w:t>
      </w:r>
      <w:r w:rsidR="00B6631C" w:rsidRPr="00D33D2C">
        <w:t xml:space="preserve">. </w:t>
      </w:r>
      <w:r w:rsidR="00485118">
        <w:t>Everyone will reach different financing decisions, based on their coefficients of risk aversion (A) and what the risk-free rate is.</w:t>
      </w:r>
    </w:p>
    <w:p w:rsidR="00B6631C" w:rsidRDefault="00B6631C" w:rsidP="00485118"/>
    <w:p w:rsidR="00485118" w:rsidRDefault="00485118" w:rsidP="00485118">
      <w:pPr>
        <w:rPr>
          <w:b/>
        </w:rPr>
      </w:pPr>
    </w:p>
    <w:p w:rsidR="00485118" w:rsidRDefault="00485118" w:rsidP="00485118">
      <w:pPr>
        <w:rPr>
          <w:b/>
        </w:rPr>
      </w:pPr>
    </w:p>
    <w:p w:rsidR="00485118" w:rsidRDefault="00485118" w:rsidP="00485118">
      <w:pPr>
        <w:rPr>
          <w:b/>
        </w:rPr>
      </w:pPr>
    </w:p>
    <w:p w:rsidR="002B6DDC" w:rsidRDefault="002B6DDC" w:rsidP="00485118">
      <w:pPr>
        <w:rPr>
          <w:b/>
        </w:rPr>
      </w:pPr>
    </w:p>
    <w:p w:rsidR="00D4749C" w:rsidRPr="00485118" w:rsidRDefault="00D4749C" w:rsidP="00485118">
      <w:pPr>
        <w:rPr>
          <w:b/>
        </w:rPr>
      </w:pPr>
      <w:r w:rsidRPr="00485118">
        <w:rPr>
          <w:b/>
        </w:rPr>
        <w:lastRenderedPageBreak/>
        <w:t>The Capital Market Line</w:t>
      </w:r>
    </w:p>
    <w:p w:rsidR="00D4749C" w:rsidRDefault="00D4749C" w:rsidP="00485118">
      <w:r>
        <w:t xml:space="preserve">The Capital Market Line (CML) is nothing but our old Capital Allocation Line (CAL) with the knowledge that the MVE portfolio is the market portfolio. </w:t>
      </w:r>
    </w:p>
    <w:p w:rsidR="00112D35" w:rsidRDefault="00112D35" w:rsidP="00FC6F58">
      <w:pPr>
        <w:spacing w:line="360" w:lineRule="auto"/>
        <w:ind w:firstLine="720"/>
        <w:jc w:val="both"/>
      </w:pPr>
    </w:p>
    <w:p w:rsidR="00F82A3A" w:rsidRDefault="00F82A3A" w:rsidP="00FC6F58">
      <w:pPr>
        <w:spacing w:line="360" w:lineRule="auto"/>
        <w:ind w:firstLine="720"/>
        <w:jc w:val="both"/>
      </w:pPr>
      <w:r>
        <w:rPr>
          <w:noProof/>
        </w:rPr>
        <w:pict>
          <v:line id="_x0000_s1156" style="position:absolute;left:0;text-align:left;z-index:5" from="81pt,162pt" to="99pt,162pt">
            <v:stroke endarrow="block"/>
          </v:line>
        </w:pict>
      </w:r>
      <w:r>
        <w:rPr>
          <w:noProof/>
        </w:rPr>
        <w:pict>
          <v:shapetype id="_x0000_t202" coordsize="21600,21600" o:spt="202" path="m,l,21600r21600,l21600,xe">
            <v:stroke joinstyle="miter"/>
            <v:path gradientshapeok="t" o:connecttype="rect"/>
          </v:shapetype>
          <v:shape id="_x0000_s1153" type="#_x0000_t202" style="position:absolute;left:0;text-align:left;margin-left:63pt;margin-top:153pt;width:27pt;height:26.05pt;z-index:2" stroked="f">
            <v:textbox>
              <w:txbxContent>
                <w:p w:rsidR="007A1B60" w:rsidRDefault="007A1B60">
                  <w:proofErr w:type="spellStart"/>
                  <w:proofErr w:type="gramStart"/>
                  <w:r>
                    <w:t>r</w:t>
                  </w:r>
                  <w:r w:rsidRPr="00F82A3A">
                    <w:rPr>
                      <w:vertAlign w:val="subscript"/>
                    </w:rPr>
                    <w:t>f</w:t>
                  </w:r>
                  <w:proofErr w:type="spellEnd"/>
                  <w:proofErr w:type="gramEnd"/>
                </w:p>
              </w:txbxContent>
            </v:textbox>
          </v:shape>
        </w:pict>
      </w:r>
      <w:r w:rsidR="00FC6F58">
        <w:rPr>
          <w:noProof/>
        </w:rPr>
        <w:pict>
          <v:shape id="_x0000_s1147" type="#_x0000_t202" style="position:absolute;left:0;text-align:left;margin-left:297pt;margin-top:86.2pt;width:1in;height:36pt;z-index:3" stroked="f">
            <v:textbox style="mso-next-textbox:#_x0000_s1147">
              <w:txbxContent>
                <w:p w:rsidR="007A1B60" w:rsidRDefault="007A1B60" w:rsidP="00FC6F58">
                  <w:r>
                    <w:t xml:space="preserve">Market </w:t>
                  </w:r>
                </w:p>
                <w:p w:rsidR="007A1B60" w:rsidRDefault="007A1B60" w:rsidP="00FC6F58">
                  <w:r>
                    <w:t>Portfolio</w:t>
                  </w:r>
                </w:p>
              </w:txbxContent>
            </v:textbox>
          </v:shape>
        </w:pict>
      </w:r>
      <w:r w:rsidR="00FC6F58">
        <w:rPr>
          <w:noProof/>
          <w:sz w:val="26"/>
          <w:szCs w:val="26"/>
        </w:rPr>
        <w:pict>
          <v:line id="_x0000_s1150" style="position:absolute;left:0;text-align:left;flip:x y;z-index:4" from="4in,86.2pt" to="297pt,95.2pt">
            <v:stroke endarrow="block"/>
          </v:line>
        </w:pict>
      </w:r>
      <w:bookmarkStart w:id="1" w:name="_MON_1090664827"/>
      <w:bookmarkStart w:id="2" w:name="_MON_1090664857"/>
      <w:bookmarkStart w:id="3" w:name="_MON_1090665105"/>
      <w:bookmarkEnd w:id="1"/>
      <w:bookmarkEnd w:id="2"/>
      <w:bookmarkEnd w:id="3"/>
      <w:r>
        <w:object w:dxaOrig="8112" w:dyaOrig="5742">
          <v:shape id="_x0000_i1027" type="#_x0000_t75" style="width:405.75pt;height:287.25pt" o:ole="">
            <v:imagedata r:id="rId9" o:title=""/>
          </v:shape>
          <o:OLEObject Type="Embed" ProgID="Excel.Chart.8" ShapeID="_x0000_i1027" DrawAspect="Content" ObjectID="_1521292944" r:id="rId10">
            <o:FieldCodes>\s</o:FieldCodes>
          </o:OLEObject>
        </w:object>
      </w:r>
    </w:p>
    <w:p w:rsidR="00485118" w:rsidRDefault="002B6DDC" w:rsidP="00485118">
      <w:r>
        <w:t>Since the CML is further</w:t>
      </w:r>
      <w:r w:rsidR="006C3D87">
        <w:t xml:space="preserve"> northwest than any other asset</w:t>
      </w:r>
      <w:r>
        <w:t>, a</w:t>
      </w:r>
      <w:r w:rsidR="00F82A3A">
        <w:t>ll efficient portfolios lie along the CML</w:t>
      </w:r>
      <w:r w:rsidR="00485118">
        <w:t xml:space="preserve">, and are combinations of </w:t>
      </w:r>
      <w:proofErr w:type="gramStart"/>
      <w:r w:rsidR="00485118">
        <w:t>R</w:t>
      </w:r>
      <w:r w:rsidR="00485118">
        <w:rPr>
          <w:vertAlign w:val="subscript"/>
        </w:rPr>
        <w:t>f</w:t>
      </w:r>
      <w:proofErr w:type="gramEnd"/>
      <w:r w:rsidR="00485118">
        <w:t xml:space="preserve"> and the Market Portfolio</w:t>
      </w:r>
      <w:r w:rsidR="00F82A3A">
        <w:t xml:space="preserve">. </w:t>
      </w:r>
    </w:p>
    <w:p w:rsidR="008171C9" w:rsidRDefault="008171C9" w:rsidP="00485118"/>
    <w:p w:rsidR="008171C9" w:rsidRDefault="008171C9" w:rsidP="00485118">
      <w:r>
        <w:t xml:space="preserve">Since the only risky asset that investors will invest in is the market portfolio, the definition of risk for an individual asset will not be its standard deviation, </w:t>
      </w:r>
      <w:r w:rsidR="006C3D87">
        <w:t>bu</w:t>
      </w:r>
      <w:r>
        <w:t>t how it affects the standard deviation of the market portfolio.</w:t>
      </w:r>
    </w:p>
    <w:p w:rsidR="008171C9" w:rsidRDefault="008171C9" w:rsidP="00485118"/>
    <w:p w:rsidR="008171C9" w:rsidRDefault="006C3D87" w:rsidP="00485118">
      <w:r>
        <w:t>The market portfolio is our</w:t>
      </w:r>
      <w:r w:rsidR="008171C9">
        <w:t xml:space="preserve"> “team”, and we evaluate each member of our team (each individual asset), not by how they perform on their own, but by how they contribute to the performance of the team. So how does an individual asset affect the standard deviation of the market portfolio?</w:t>
      </w:r>
    </w:p>
    <w:p w:rsidR="00485118" w:rsidRDefault="00485118" w:rsidP="00485118"/>
    <w:p w:rsidR="00F64F09" w:rsidRDefault="00F64F09" w:rsidP="00970B93"/>
    <w:p w:rsidR="0037408E" w:rsidRDefault="0037408E" w:rsidP="00970B93">
      <w:pPr>
        <w:rPr>
          <w:b/>
        </w:rPr>
      </w:pPr>
      <w:r w:rsidRPr="00970B93">
        <w:rPr>
          <w:b/>
        </w:rPr>
        <w:t>The Pricing Model</w:t>
      </w:r>
    </w:p>
    <w:p w:rsidR="00970B93" w:rsidRPr="00970B93" w:rsidRDefault="00970B93" w:rsidP="00970B93">
      <w:pPr>
        <w:rPr>
          <w:b/>
        </w:rPr>
      </w:pPr>
    </w:p>
    <w:p w:rsidR="0037408E" w:rsidRDefault="0037408E" w:rsidP="00970B93">
      <w:r>
        <w:t>CAPM: T</w:t>
      </w:r>
      <w:r w:rsidR="00F82403">
        <w:t>he expected return of any asset i</w:t>
      </w:r>
      <w:r>
        <w:t xml:space="preserve"> </w:t>
      </w:r>
      <w:proofErr w:type="gramStart"/>
      <w:r>
        <w:t>satisfies</w:t>
      </w:r>
      <w:proofErr w:type="gramEnd"/>
      <w:r w:rsidR="00F82403">
        <w:t xml:space="preserve"> the following</w:t>
      </w:r>
      <w:r>
        <w:t>:</w:t>
      </w:r>
    </w:p>
    <w:p w:rsidR="00970B93" w:rsidRDefault="00970B93" w:rsidP="00970B93"/>
    <w:p w:rsidR="00C16183" w:rsidRPr="008171C9" w:rsidRDefault="00F82403" w:rsidP="00970B93">
      <w:proofErr w:type="gramStart"/>
      <w:r>
        <w:t>E(</w:t>
      </w:r>
      <w:proofErr w:type="spellStart"/>
      <w:proofErr w:type="gramEnd"/>
      <w:r>
        <w:t>R</w:t>
      </w:r>
      <w:r>
        <w:rPr>
          <w:vertAlign w:val="subscript"/>
        </w:rPr>
        <w:t>i</w:t>
      </w:r>
      <w:proofErr w:type="spellEnd"/>
      <w:r>
        <w:t>)</w:t>
      </w:r>
      <w:r w:rsidR="00970B93">
        <w:t xml:space="preserve"> = R</w:t>
      </w:r>
      <w:r w:rsidR="00970B93">
        <w:rPr>
          <w:vertAlign w:val="subscript"/>
        </w:rPr>
        <w:t>f</w:t>
      </w:r>
      <w:r>
        <w:t xml:space="preserve"> + β</w:t>
      </w:r>
      <w:r>
        <w:rPr>
          <w:vertAlign w:val="subscript"/>
        </w:rPr>
        <w:t>i</w:t>
      </w:r>
      <w:r>
        <w:t xml:space="preserve"> (R</w:t>
      </w:r>
      <w:r>
        <w:rPr>
          <w:vertAlign w:val="subscript"/>
        </w:rPr>
        <w:t>M</w:t>
      </w:r>
      <w:r w:rsidR="00970B93">
        <w:t xml:space="preserve"> – R</w:t>
      </w:r>
      <w:r w:rsidR="00970B93">
        <w:rPr>
          <w:vertAlign w:val="subscript"/>
        </w:rPr>
        <w:t>f</w:t>
      </w:r>
      <w:r>
        <w:t xml:space="preserve">) </w:t>
      </w:r>
      <w:r w:rsidR="0037408E">
        <w:t xml:space="preserve"> </w:t>
      </w:r>
      <w:r>
        <w:t xml:space="preserve">   </w:t>
      </w:r>
      <w:r w:rsidR="0037408E">
        <w:t>where</w:t>
      </w:r>
      <w:r>
        <w:t xml:space="preserve"> β</w:t>
      </w:r>
      <w:r>
        <w:rPr>
          <w:vertAlign w:val="subscript"/>
        </w:rPr>
        <w:t>i</w:t>
      </w:r>
      <w:r>
        <w:t xml:space="preserve"> = </w:t>
      </w:r>
      <w:r w:rsidRPr="00F82403">
        <w:rPr>
          <w:position w:val="-30"/>
        </w:rPr>
        <w:object w:dxaOrig="780" w:dyaOrig="720">
          <v:shape id="_x0000_i1028" type="#_x0000_t75" style="width:39pt;height:36pt" o:ole="">
            <v:imagedata r:id="rId11" o:title=""/>
          </v:shape>
          <o:OLEObject Type="Embed" ProgID="Equation.3" ShapeID="_x0000_i1028" DrawAspect="Content" ObjectID="_1521292945" r:id="rId12"/>
        </w:object>
      </w:r>
      <w:r w:rsidR="002606C9">
        <w:t xml:space="preserve"> = </w:t>
      </w:r>
      <w:r w:rsidR="002606C9" w:rsidRPr="002606C9">
        <w:rPr>
          <w:position w:val="-30"/>
        </w:rPr>
        <w:object w:dxaOrig="1120" w:dyaOrig="720">
          <v:shape id="_x0000_i1029" type="#_x0000_t75" style="width:56.25pt;height:36pt" o:ole="">
            <v:imagedata r:id="rId13" o:title=""/>
          </v:shape>
          <o:OLEObject Type="Embed" ProgID="Equation.3" ShapeID="_x0000_i1029" DrawAspect="Content" ObjectID="_1521292946" r:id="rId14"/>
        </w:object>
      </w:r>
      <w:r w:rsidR="002606C9">
        <w:t xml:space="preserve"> = </w:t>
      </w:r>
      <w:r w:rsidR="002606C9" w:rsidRPr="002606C9">
        <w:rPr>
          <w:position w:val="-30"/>
        </w:rPr>
        <w:object w:dxaOrig="900" w:dyaOrig="680">
          <v:shape id="_x0000_i1030" type="#_x0000_t75" style="width:45pt;height:33.75pt" o:ole="">
            <v:imagedata r:id="rId15" o:title=""/>
          </v:shape>
          <o:OLEObject Type="Embed" ProgID="Equation.3" ShapeID="_x0000_i1030" DrawAspect="Content" ObjectID="_1521292947" r:id="rId16"/>
        </w:object>
      </w:r>
      <w:r w:rsidR="0037408E">
        <w:tab/>
      </w:r>
      <w:r w:rsidR="0037408E" w:rsidRPr="0037408E">
        <w:rPr>
          <w:position w:val="-4"/>
        </w:rPr>
        <w:object w:dxaOrig="180" w:dyaOrig="279">
          <v:shape id="_x0000_i1031" type="#_x0000_t75" style="width:9pt;height:14.25pt" o:ole="">
            <v:imagedata r:id="rId17" o:title=""/>
          </v:shape>
          <o:OLEObject Type="Embed" ProgID="Equation.DSMT4" ShapeID="_x0000_i1031" DrawAspect="Content" ObjectID="_1521292948" r:id="rId18"/>
        </w:object>
      </w:r>
    </w:p>
    <w:p w:rsidR="00922135" w:rsidRDefault="00AB3EFF" w:rsidP="00970B93">
      <w:pPr>
        <w:rPr>
          <w:b/>
        </w:rPr>
      </w:pPr>
      <w:r w:rsidRPr="00970B93">
        <w:rPr>
          <w:b/>
        </w:rPr>
        <w:lastRenderedPageBreak/>
        <w:t>What the CAPM is telling us</w:t>
      </w:r>
    </w:p>
    <w:p w:rsidR="00970B93" w:rsidRPr="00970B93" w:rsidRDefault="00970B93" w:rsidP="00970B93">
      <w:pPr>
        <w:rPr>
          <w:b/>
        </w:rPr>
      </w:pPr>
    </w:p>
    <w:p w:rsidR="00922135" w:rsidRDefault="00684F54" w:rsidP="00970B93">
      <w:pPr>
        <w:numPr>
          <w:ilvl w:val="0"/>
          <w:numId w:val="46"/>
        </w:numPr>
      </w:pPr>
      <w:r w:rsidRPr="00970B93">
        <w:t>Covariance</w:t>
      </w:r>
      <w:r w:rsidR="00922135" w:rsidRPr="00970B93">
        <w:t xml:space="preserve"> (with </w:t>
      </w:r>
      <w:r w:rsidR="00970B93" w:rsidRPr="00970B93">
        <w:t xml:space="preserve">the </w:t>
      </w:r>
      <w:r w:rsidR="00922135" w:rsidRPr="00970B93">
        <w:t>market</w:t>
      </w:r>
      <w:r w:rsidR="00970B93" w:rsidRPr="00970B93">
        <w:t xml:space="preserve"> portfolio)</w:t>
      </w:r>
      <w:r w:rsidRPr="00970B93">
        <w:t xml:space="preserve">, not </w:t>
      </w:r>
      <w:r w:rsidR="00970B93" w:rsidRPr="00970B93">
        <w:t>standard deviation</w:t>
      </w:r>
      <w:r w:rsidRPr="00970B93">
        <w:t xml:space="preserve"> is the appropriate measure of risk</w:t>
      </w:r>
      <w:r w:rsidR="00970B93" w:rsidRPr="00970B93">
        <w:t xml:space="preserve"> for an individual asset</w:t>
      </w:r>
      <w:r w:rsidRPr="00970B93">
        <w:t>.</w:t>
      </w:r>
      <w:r w:rsidR="00117EA1" w:rsidRPr="00970B93">
        <w:t xml:space="preserve"> </w:t>
      </w:r>
    </w:p>
    <w:p w:rsidR="00970B93" w:rsidRPr="00970B93" w:rsidRDefault="00970B93" w:rsidP="00970B93"/>
    <w:p w:rsidR="00970B93" w:rsidRDefault="00117EA1" w:rsidP="00970B93">
      <w:r>
        <w:t xml:space="preserve">Why? </w:t>
      </w:r>
      <w:proofErr w:type="gramStart"/>
      <w:r>
        <w:t xml:space="preserve">Because the covariance of an asset with a portfolio can be interpreted as the </w:t>
      </w:r>
      <w:r w:rsidRPr="00F82403">
        <w:t>marginal variance</w:t>
      </w:r>
      <w:r w:rsidR="00F82403">
        <w:t xml:space="preserve"> of the portfolio</w:t>
      </w:r>
      <w:r>
        <w:t>.</w:t>
      </w:r>
      <w:proofErr w:type="gramEnd"/>
      <w:r>
        <w:t xml:space="preserve"> </w:t>
      </w:r>
    </w:p>
    <w:p w:rsidR="00970B93" w:rsidRDefault="00970B93" w:rsidP="00970B93"/>
    <w:p w:rsidR="00970B93" w:rsidRDefault="00C505C4" w:rsidP="00970B93">
      <w:pPr>
        <w:rPr>
          <w:i/>
        </w:rPr>
      </w:pPr>
      <w:r>
        <w:t>To see this</w:t>
      </w:r>
      <w:r w:rsidR="00F82403">
        <w:t>, look at a 100 x 100 variance/</w:t>
      </w:r>
      <w:r w:rsidR="0021315F">
        <w:t>covariance matrix and see what happens when you add risky asset # 101.</w:t>
      </w:r>
      <w:r>
        <w:t xml:space="preserve"> </w:t>
      </w:r>
      <w:r w:rsidRPr="00F82403">
        <w:t xml:space="preserve">The marginal contribution of the asset to the portfolio’s variance is </w:t>
      </w:r>
      <w:r w:rsidR="00F82403" w:rsidRPr="00F82403">
        <w:t>200 times more</w:t>
      </w:r>
      <w:r w:rsidR="00F82403">
        <w:t xml:space="preserve"> dependent </w:t>
      </w:r>
      <w:r w:rsidRPr="00F82403">
        <w:t>on the covariance of asset</w:t>
      </w:r>
      <w:r w:rsidR="00F82403">
        <w:t xml:space="preserve"> #101</w:t>
      </w:r>
      <w:r w:rsidRPr="00F82403">
        <w:t xml:space="preserve"> with the </w:t>
      </w:r>
      <w:r w:rsidR="00F82403">
        <w:t>other assets than with the variance of asset #101.</w:t>
      </w:r>
      <w:r w:rsidR="00786F1B">
        <w:rPr>
          <w:i/>
        </w:rPr>
        <w:t xml:space="preserve"> </w:t>
      </w:r>
    </w:p>
    <w:p w:rsidR="00970B93" w:rsidRDefault="00970B93" w:rsidP="00970B93"/>
    <w:p w:rsidR="007F2067" w:rsidRDefault="002E6884" w:rsidP="00970B93">
      <w:r w:rsidRPr="00F82403">
        <w:t>Beta</w:t>
      </w:r>
      <w:r>
        <w:t xml:space="preserve"> (covariance </w:t>
      </w:r>
      <w:r w:rsidR="00970B93">
        <w:t>with the market standardized</w:t>
      </w:r>
      <w:r>
        <w:t xml:space="preserve"> </w:t>
      </w:r>
      <w:r w:rsidR="00970B93">
        <w:t xml:space="preserve">by the variance of </w:t>
      </w:r>
      <w:r w:rsidR="006C3D87">
        <w:t xml:space="preserve">the </w:t>
      </w:r>
      <w:r w:rsidR="00970B93">
        <w:t>market</w:t>
      </w:r>
      <w:r>
        <w:t xml:space="preserve">) is thus the relevant measure of risk. </w:t>
      </w:r>
    </w:p>
    <w:p w:rsidR="00970B93" w:rsidRDefault="00970B93" w:rsidP="00970B93"/>
    <w:p w:rsidR="00922135" w:rsidRDefault="002E6884" w:rsidP="00970B93">
      <w:pPr>
        <w:numPr>
          <w:ilvl w:val="0"/>
          <w:numId w:val="46"/>
        </w:numPr>
      </w:pPr>
      <w:r w:rsidRPr="00970B93">
        <w:t xml:space="preserve">High beta </w:t>
      </w:r>
      <w:r w:rsidR="00922135" w:rsidRPr="00970B93">
        <w:t xml:space="preserve">assets </w:t>
      </w:r>
      <w:r w:rsidRPr="00970B93">
        <w:t>have high expected returns</w:t>
      </w:r>
    </w:p>
    <w:p w:rsidR="00970B93" w:rsidRPr="00970B93" w:rsidRDefault="00970B93" w:rsidP="00970B93">
      <w:pPr>
        <w:ind w:left="720"/>
      </w:pPr>
    </w:p>
    <w:p w:rsidR="00970B93" w:rsidRDefault="00922135" w:rsidP="00970B93">
      <w:r>
        <w:t>In fact, according to the CAPM,</w:t>
      </w:r>
      <w:r w:rsidR="002E6884">
        <w:t xml:space="preserve"> there is a linear relationship between beta and expected return. </w:t>
      </w:r>
    </w:p>
    <w:p w:rsidR="00970B93" w:rsidRDefault="002E6884" w:rsidP="00970B93">
      <w:r>
        <w:t>What is the economic int</w:t>
      </w:r>
      <w:r w:rsidR="006C3D87">
        <w:t>uition behind this result? High-</w:t>
      </w:r>
      <w:r>
        <w:t xml:space="preserve">beta </w:t>
      </w:r>
      <w:r w:rsidR="00922135">
        <w:t>assets</w:t>
      </w:r>
      <w:r>
        <w:t xml:space="preserve"> have high returns when the overall market return is high i.e. they pay off well when you least need the money. Conversely, when you need the money most (which is when the overall market is doing badly), these </w:t>
      </w:r>
      <w:r w:rsidR="00922135">
        <w:t>assets</w:t>
      </w:r>
      <w:r>
        <w:t xml:space="preserve"> fare</w:t>
      </w:r>
      <w:r w:rsidR="00922135">
        <w:t xml:space="preserve"> poorly. So, in equilibrium, these assets have to offer high expected returns in order </w:t>
      </w:r>
      <w:r w:rsidR="0021315F">
        <w:t>for</w:t>
      </w:r>
      <w:r w:rsidR="00922135">
        <w:t xml:space="preserve"> investors</w:t>
      </w:r>
      <w:r w:rsidR="0021315F">
        <w:t xml:space="preserve"> to</w:t>
      </w:r>
      <w:r w:rsidR="00922135">
        <w:t xml:space="preserve"> hold them.</w:t>
      </w:r>
      <w:r w:rsidR="007553F7">
        <w:t xml:space="preserve"> </w:t>
      </w:r>
    </w:p>
    <w:p w:rsidR="00970B93" w:rsidRDefault="006C3D87" w:rsidP="00970B93">
      <w:r>
        <w:t>Additionally, high-</w:t>
      </w:r>
      <w:r w:rsidR="007553F7">
        <w:t xml:space="preserve">beta assets have a high covariance with the market. If investors are holding the market portfolio, this </w:t>
      </w:r>
      <w:r>
        <w:t>means that when they add a high-</w:t>
      </w:r>
      <w:r w:rsidR="007553F7">
        <w:t xml:space="preserve">beta asset to their portfolio, they are increasing the standard deviation of their portfolio – thus making it more risky. </w:t>
      </w:r>
    </w:p>
    <w:p w:rsidR="002E6884" w:rsidRDefault="007553F7" w:rsidP="00970B93">
      <w:r>
        <w:t>Investors require a high expected return as compensation for holding stocks that increase the risk (standard deviation) of their portfolio.</w:t>
      </w:r>
    </w:p>
    <w:p w:rsidR="00970B93" w:rsidRDefault="00970B93" w:rsidP="00970B93"/>
    <w:p w:rsidR="000461EE" w:rsidRPr="00970B93" w:rsidRDefault="000461EE" w:rsidP="00970B93">
      <w:pPr>
        <w:numPr>
          <w:ilvl w:val="0"/>
          <w:numId w:val="46"/>
        </w:numPr>
      </w:pPr>
      <w:r w:rsidRPr="00970B93">
        <w:t>Beta alone determines expected returns</w:t>
      </w:r>
    </w:p>
    <w:p w:rsidR="00970B93" w:rsidRDefault="000461EE" w:rsidP="00970B93">
      <w:r>
        <w:t>Once beta is taken into account, no other fa</w:t>
      </w:r>
      <w:r w:rsidR="007553F7">
        <w:t>ctors determine expected return</w:t>
      </w:r>
      <w:r>
        <w:t xml:space="preserve">. </w:t>
      </w:r>
    </w:p>
    <w:p w:rsidR="00970B93" w:rsidRDefault="000461EE" w:rsidP="00970B93">
      <w:r>
        <w:t>Beta is the sole factor affecting security prices and returns.</w:t>
      </w:r>
      <w:r w:rsidR="006C3D87">
        <w:t xml:space="preserve"> That makes the CAPM a single-factor model. We will contrast this with multi-factor models later.</w:t>
      </w:r>
      <w:r>
        <w:t xml:space="preserve"> </w:t>
      </w:r>
    </w:p>
    <w:p w:rsidR="00970B93" w:rsidRPr="000461EE" w:rsidRDefault="00970B93" w:rsidP="00970B93"/>
    <w:p w:rsidR="00922135" w:rsidRPr="00970B93" w:rsidRDefault="00CF59D3" w:rsidP="00970B93">
      <w:pPr>
        <w:numPr>
          <w:ilvl w:val="0"/>
          <w:numId w:val="46"/>
        </w:numPr>
      </w:pPr>
      <w:r w:rsidRPr="00970B93">
        <w:t>Diversifiable risk is not priced</w:t>
      </w:r>
    </w:p>
    <w:p w:rsidR="00970B93" w:rsidRDefault="00CF59D3" w:rsidP="00970B93">
      <w:r>
        <w:t xml:space="preserve">The best way to see this is to consider an asset that has a high </w:t>
      </w:r>
      <w:r w:rsidR="00970B93">
        <w:t>standard deviation</w:t>
      </w:r>
      <w:r>
        <w:t xml:space="preserve">, but a zero </w:t>
      </w:r>
      <w:r w:rsidR="006C3D87">
        <w:t>correlation</w:t>
      </w:r>
      <w:r>
        <w:t xml:space="preserve"> with the market portfolio. </w:t>
      </w:r>
    </w:p>
    <w:p w:rsidR="00970B93" w:rsidRDefault="00CF59D3" w:rsidP="00970B93">
      <w:r>
        <w:t>The CAPM says that this asset, in spite of its high volatility, will have an expected return equal to the risk-free rate</w:t>
      </w:r>
      <w:r w:rsidR="000461EE">
        <w:t>, as its beta is zero</w:t>
      </w:r>
      <w:r>
        <w:t xml:space="preserve">. </w:t>
      </w:r>
    </w:p>
    <w:p w:rsidR="00970B93" w:rsidRDefault="00CF59D3" w:rsidP="00970B93">
      <w:r>
        <w:t xml:space="preserve">This </w:t>
      </w:r>
      <w:r w:rsidR="000461EE">
        <w:t>means</w:t>
      </w:r>
      <w:r>
        <w:t xml:space="preserve"> all the risk of this stock is idiosyncratic</w:t>
      </w:r>
      <w:r w:rsidR="00970B93">
        <w:t xml:space="preserve"> (unique)</w:t>
      </w:r>
      <w:r>
        <w:t>, which means it can be diversified away.</w:t>
      </w:r>
      <w:r w:rsidR="000461EE">
        <w:t xml:space="preserve"> </w:t>
      </w:r>
    </w:p>
    <w:p w:rsidR="00C16183" w:rsidRDefault="000461EE" w:rsidP="00970B93">
      <w:r>
        <w:t>Since</w:t>
      </w:r>
      <w:r w:rsidR="00970B93">
        <w:t xml:space="preserve"> diversifying is costless (</w:t>
      </w:r>
      <w:r>
        <w:t xml:space="preserve">one can </w:t>
      </w:r>
      <w:r w:rsidR="00970B93">
        <w:t xml:space="preserve">easily </w:t>
      </w:r>
      <w:r>
        <w:t xml:space="preserve">buy into a no-load </w:t>
      </w:r>
      <w:r w:rsidRPr="00970B93">
        <w:t>mutual fund</w:t>
      </w:r>
      <w:r w:rsidR="002606C9">
        <w:t xml:space="preserve"> or an ETF</w:t>
      </w:r>
      <w:r>
        <w:t>), investors are not compen</w:t>
      </w:r>
      <w:r w:rsidR="00C16183">
        <w:t xml:space="preserve">sated for such </w:t>
      </w:r>
      <w:r>
        <w:t xml:space="preserve">company-specific risk. </w:t>
      </w:r>
    </w:p>
    <w:p w:rsidR="002E6884" w:rsidRDefault="007553F7" w:rsidP="00970B93">
      <w:r>
        <w:lastRenderedPageBreak/>
        <w:t>The only risk</w:t>
      </w:r>
      <w:r w:rsidR="000461EE">
        <w:t xml:space="preserve"> that is priced is </w:t>
      </w:r>
      <w:r w:rsidR="000461EE" w:rsidRPr="00C16183">
        <w:t>systematic risk</w:t>
      </w:r>
      <w:r w:rsidR="00C16183">
        <w:t xml:space="preserve"> (market risk)</w:t>
      </w:r>
      <w:r w:rsidR="000461EE">
        <w:t xml:space="preserve">, </w:t>
      </w:r>
      <w:r>
        <w:t xml:space="preserve">which is </w:t>
      </w:r>
      <w:r w:rsidR="000461EE">
        <w:t>measured by beta.</w:t>
      </w:r>
    </w:p>
    <w:p w:rsidR="00AB5699" w:rsidRDefault="00AB5699" w:rsidP="00CF59D3">
      <w:pPr>
        <w:spacing w:line="360" w:lineRule="auto"/>
        <w:ind w:left="720"/>
        <w:jc w:val="both"/>
        <w:rPr>
          <w:sz w:val="26"/>
        </w:rPr>
      </w:pPr>
    </w:p>
    <w:p w:rsidR="00A00D8F" w:rsidRDefault="00CD460F" w:rsidP="00C16183">
      <w:r>
        <w:t>The S</w:t>
      </w:r>
      <w:r w:rsidR="00C16183">
        <w:t>ecurity Market Line (</w:t>
      </w:r>
      <w:r>
        <w:t>SML) is a graphical representation of the CAPM pricing relation.</w:t>
      </w:r>
      <w:r w:rsidR="00C84D0F">
        <w:t xml:space="preserve"> </w:t>
      </w:r>
    </w:p>
    <w:p w:rsidR="00A00D8F" w:rsidRDefault="00A00D8F" w:rsidP="00C16183"/>
    <w:p w:rsidR="00A00D8F" w:rsidRDefault="00A00D8F" w:rsidP="00C16183"/>
    <w:bookmarkStart w:id="4" w:name="_MON_1090747383"/>
    <w:bookmarkEnd w:id="4"/>
    <w:p w:rsidR="0077126B" w:rsidRDefault="00AB5699" w:rsidP="0077126B">
      <w:pPr>
        <w:spacing w:line="360" w:lineRule="auto"/>
        <w:ind w:firstLine="720"/>
        <w:jc w:val="both"/>
      </w:pPr>
      <w:r>
        <w:object w:dxaOrig="7751" w:dyaOrig="5382">
          <v:shape id="_x0000_i1032" type="#_x0000_t75" style="width:387.75pt;height:269.25pt" o:ole="">
            <v:imagedata r:id="rId19" o:title=""/>
          </v:shape>
          <o:OLEObject Type="Embed" ProgID="Excel.Chart.8" ShapeID="_x0000_i1032" DrawAspect="Content" ObjectID="_1521292949" r:id="rId20">
            <o:FieldCodes>\s</o:FieldCodes>
          </o:OLEObject>
        </w:object>
      </w:r>
    </w:p>
    <w:p w:rsidR="00C16183" w:rsidRDefault="00C16183" w:rsidP="00C16183"/>
    <w:p w:rsidR="00C16183" w:rsidRDefault="00471817" w:rsidP="00C16183">
      <w:r>
        <w:t xml:space="preserve">This line contains the essence of the CAPM. Under the equilibrium conditions assumed by the CAPM, </w:t>
      </w:r>
      <w:r w:rsidR="007553F7" w:rsidRPr="006C3D87">
        <w:t>every</w:t>
      </w:r>
      <w:r w:rsidRPr="00471817">
        <w:rPr>
          <w:i/>
        </w:rPr>
        <w:t xml:space="preserve"> </w:t>
      </w:r>
      <w:r>
        <w:t>asset should lie on the security market line. The higher the beta, the higher the expected return.</w:t>
      </w:r>
    </w:p>
    <w:p w:rsidR="00C16183" w:rsidRDefault="00C16183" w:rsidP="00C16183"/>
    <w:p w:rsidR="00471817" w:rsidRPr="00C16183" w:rsidRDefault="00C16183" w:rsidP="00C16183">
      <w:pPr>
        <w:rPr>
          <w:sz w:val="26"/>
          <w:szCs w:val="26"/>
        </w:rPr>
      </w:pPr>
      <w:r>
        <w:t>Sometimes, students confuse the SML with the CML, so i</w:t>
      </w:r>
      <w:r w:rsidR="00471817" w:rsidRPr="00C16183">
        <w:t xml:space="preserve">t is instructive to put the CML and the SML beside each other </w:t>
      </w:r>
      <w:r w:rsidR="0021315F" w:rsidRPr="00C16183">
        <w:t>and compare them. This is what we</w:t>
      </w:r>
      <w:r w:rsidR="00471817" w:rsidRPr="00C16183">
        <w:t xml:space="preserve"> have done in the following picture.</w:t>
      </w:r>
      <w:r w:rsidR="00C84D0F" w:rsidRPr="00C16183">
        <w:br w:type="page"/>
      </w:r>
      <w:r w:rsidR="00471817">
        <w:rPr>
          <w:noProof/>
          <w:sz w:val="26"/>
        </w:rPr>
      </w:r>
      <w:r w:rsidR="00471817" w:rsidRPr="00471817">
        <w:rPr>
          <w:sz w:val="26"/>
        </w:rPr>
        <w:pict>
          <v:group id="_x0000_s1178" editas="canvas" style="width:6in;height:217.1pt;mso-position-horizontal-relative:char;mso-position-vertical-relative:line" coordorigin="2520,952" coordsize="10297,5323">
            <o:lock v:ext="edit" aspectratio="t"/>
            <v:shape id="_x0000_s1177" type="#_x0000_t75" style="position:absolute;left:2520;top:952;width:10297;height:5323" o:preferrelative="f">
              <v:fill o:detectmouseclick="t"/>
              <v:path o:extrusionok="t" o:connecttype="none"/>
              <o:lock v:ext="edit" text="t"/>
            </v:shape>
            <v:shape id="_x0000_s1175" type="#_x0000_t75" style="position:absolute;left:7669;top:1173;width:5005;height:4466" fillcolor="#bbe0e3">
              <v:fill o:detectmouseclick="t"/>
              <v:stroke o:forcedash="t"/>
              <v:imagedata r:id="rId21" o:title=""/>
            </v:shape>
            <v:shape id="_x0000_s1176" type="#_x0000_t75" style="position:absolute;left:2735;top:1225;width:4934;height:4414" fillcolor="#bbe0e3">
              <v:fill o:detectmouseclick="t"/>
              <v:stroke o:forcedash="t"/>
              <v:imagedata r:id="rId22" o:title=""/>
            </v:shape>
            <w10:anchorlock/>
          </v:group>
          <o:OLEObject Type="Embed" ProgID="Excel.Chart.8" ShapeID="_x0000_s1175" DrawAspect="Content" ObjectID="_1521292952" r:id="rId23">
            <o:FieldCodes>\s</o:FieldCodes>
          </o:OLEObject>
          <o:OLEObject Type="Embed" ProgID="Excel.Chart.8" ShapeID="_x0000_s1176" DrawAspect="Content" ObjectID="_1521292953" r:id="rId24">
            <o:FieldCodes>\s</o:FieldCodes>
          </o:OLEObject>
        </w:pict>
      </w:r>
    </w:p>
    <w:p w:rsidR="00C16183" w:rsidRDefault="00AB5699" w:rsidP="00C16183">
      <w:r w:rsidRPr="00AB5699">
        <w:t xml:space="preserve">Compare the two panels of the figure. </w:t>
      </w:r>
    </w:p>
    <w:p w:rsidR="00C16183" w:rsidRDefault="00AB5699" w:rsidP="00C16183">
      <w:r w:rsidRPr="00AB5699">
        <w:t xml:space="preserve">The vertical axis on both panels represents the expected return. </w:t>
      </w:r>
    </w:p>
    <w:p w:rsidR="00C16183" w:rsidRDefault="00AB5699" w:rsidP="00C16183">
      <w:r w:rsidRPr="00AB5699">
        <w:t xml:space="preserve">The only difference in these diagrams is the horizontal axis. </w:t>
      </w:r>
    </w:p>
    <w:p w:rsidR="00C16183" w:rsidRDefault="00C16183" w:rsidP="00C16183"/>
    <w:p w:rsidR="00C16183" w:rsidRDefault="00AB5699" w:rsidP="00C16183">
      <w:r w:rsidRPr="00AB5699">
        <w:t xml:space="preserve">In the left panel this axis </w:t>
      </w:r>
      <w:r w:rsidR="006C3D87">
        <w:t>measures</w:t>
      </w:r>
      <w:r w:rsidRPr="00AB5699">
        <w:t xml:space="preserve"> standard deviation, which means this panel is a mean-standard deviation diagram. </w:t>
      </w:r>
    </w:p>
    <w:p w:rsidR="00AB5699" w:rsidRDefault="00AB5699" w:rsidP="00C16183">
      <w:r w:rsidRPr="00AB5699">
        <w:t xml:space="preserve">In the right panel, the horizontal axis </w:t>
      </w:r>
      <w:r w:rsidR="006C3D87">
        <w:t>measures</w:t>
      </w:r>
      <w:r w:rsidRPr="00AB5699">
        <w:t xml:space="preserve"> beta, or systematic risk. This is a mean-beta diagram.</w:t>
      </w:r>
    </w:p>
    <w:p w:rsidR="00C16183" w:rsidRDefault="00C16183" w:rsidP="00C16183"/>
    <w:p w:rsidR="00C16183" w:rsidRDefault="004D2E4C" w:rsidP="00C16183">
      <w:r>
        <w:t xml:space="preserve">All assets lie on the SML. </w:t>
      </w:r>
    </w:p>
    <w:p w:rsidR="004D2E4C" w:rsidRDefault="00C16183" w:rsidP="00C16183">
      <w:r>
        <w:t>The only assets which lie on the CML are the market portfolio and the risk-free asset.</w:t>
      </w:r>
    </w:p>
    <w:p w:rsidR="00C16183" w:rsidRDefault="004D2E4C" w:rsidP="00C16183">
      <w:r>
        <w:t>The CML plot shows total risk (sys</w:t>
      </w:r>
      <w:r w:rsidR="00C16183">
        <w:t>tematic and unsystematic)</w:t>
      </w:r>
      <w:r>
        <w:t xml:space="preserve"> </w:t>
      </w:r>
    </w:p>
    <w:p w:rsidR="00C16183" w:rsidRDefault="00C16183" w:rsidP="00C16183"/>
    <w:p w:rsidR="004D2E4C" w:rsidRPr="00AB5699" w:rsidRDefault="00C16183" w:rsidP="00C16183">
      <w:r>
        <w:t>P</w:t>
      </w:r>
      <w:r w:rsidR="00332071">
        <w:t xml:space="preserve">oints on </w:t>
      </w:r>
      <w:r w:rsidR="004D2E4C">
        <w:t>the SML show only systematic risk.</w:t>
      </w:r>
    </w:p>
    <w:p w:rsidR="00C16183" w:rsidRDefault="00AB5699" w:rsidP="00C16183">
      <w:r w:rsidRPr="00AB5699">
        <w:t xml:space="preserve">While investments with the same </w:t>
      </w:r>
      <w:r w:rsidR="00C16183">
        <w:t>expected return</w:t>
      </w:r>
      <w:r w:rsidRPr="00AB5699">
        <w:t xml:space="preserve"> can have different standard deviations, they must have the same beta.</w:t>
      </w:r>
    </w:p>
    <w:p w:rsidR="00C16183" w:rsidRDefault="00AB5699" w:rsidP="00C16183">
      <w:r w:rsidRPr="00AB5699">
        <w:t xml:space="preserve"> </w:t>
      </w:r>
    </w:p>
    <w:p w:rsidR="003D0860" w:rsidRDefault="00AB5699" w:rsidP="00C16183">
      <w:r w:rsidRPr="00AB5699">
        <w:t xml:space="preserve">Since </w:t>
      </w:r>
      <w:r w:rsidR="00C16183">
        <w:t>expected</w:t>
      </w:r>
      <w:r w:rsidRPr="00AB5699">
        <w:t xml:space="preserve"> return and beta plot on a straight line, all investments with the same </w:t>
      </w:r>
      <w:r w:rsidR="00C16183">
        <w:t>expected</w:t>
      </w:r>
      <w:r w:rsidRPr="00AB5699">
        <w:t xml:space="preserve"> return must have the same beta</w:t>
      </w:r>
      <w:r w:rsidR="004D2E4C">
        <w:t>, and vice versa</w:t>
      </w:r>
      <w:r w:rsidRPr="00AB5699">
        <w:t xml:space="preserve">. For instance, in Panel A, all points on the horizontal line to the right of the </w:t>
      </w:r>
      <w:r w:rsidRPr="00C16183">
        <w:rPr>
          <w:iCs/>
        </w:rPr>
        <w:t>market portfolio</w:t>
      </w:r>
      <w:r w:rsidRPr="00AB5699">
        <w:t xml:space="preserve">, have the same beta as the market, which is 1. </w:t>
      </w:r>
    </w:p>
    <w:p w:rsidR="00C16183" w:rsidRPr="005D0CC1" w:rsidRDefault="00C16183" w:rsidP="00C16183"/>
    <w:p w:rsidR="003D0860" w:rsidRDefault="003D0860" w:rsidP="00C16183">
      <w:pPr>
        <w:rPr>
          <w:b/>
        </w:rPr>
      </w:pPr>
    </w:p>
    <w:p w:rsidR="003D0860" w:rsidRDefault="003D0860" w:rsidP="00C16183">
      <w:pPr>
        <w:rPr>
          <w:b/>
        </w:rPr>
      </w:pPr>
    </w:p>
    <w:p w:rsidR="003D0860" w:rsidRDefault="003D0860" w:rsidP="00C16183">
      <w:pPr>
        <w:rPr>
          <w:b/>
        </w:rPr>
      </w:pPr>
    </w:p>
    <w:p w:rsidR="003D0860" w:rsidRDefault="003D0860" w:rsidP="00C16183">
      <w:pPr>
        <w:rPr>
          <w:b/>
        </w:rPr>
      </w:pPr>
    </w:p>
    <w:p w:rsidR="003D0860" w:rsidRDefault="003D0860" w:rsidP="00C16183">
      <w:pPr>
        <w:rPr>
          <w:b/>
        </w:rPr>
      </w:pPr>
    </w:p>
    <w:p w:rsidR="008171C9" w:rsidRDefault="008171C9" w:rsidP="00C16183">
      <w:pPr>
        <w:rPr>
          <w:b/>
        </w:rPr>
      </w:pPr>
    </w:p>
    <w:p w:rsidR="008171C9" w:rsidRDefault="008171C9" w:rsidP="00C16183">
      <w:pPr>
        <w:rPr>
          <w:b/>
        </w:rPr>
      </w:pPr>
    </w:p>
    <w:p w:rsidR="008171C9" w:rsidRDefault="008171C9" w:rsidP="00C16183">
      <w:pPr>
        <w:rPr>
          <w:b/>
        </w:rPr>
      </w:pPr>
    </w:p>
    <w:p w:rsidR="003D0860" w:rsidRDefault="003D0860" w:rsidP="00C16183">
      <w:pPr>
        <w:rPr>
          <w:b/>
        </w:rPr>
      </w:pPr>
    </w:p>
    <w:p w:rsidR="00C12296" w:rsidRPr="00C16183" w:rsidRDefault="00C16183" w:rsidP="00C16183">
      <w:pPr>
        <w:rPr>
          <w:b/>
        </w:rPr>
      </w:pPr>
      <w:r w:rsidRPr="00C16183">
        <w:rPr>
          <w:b/>
        </w:rPr>
        <w:lastRenderedPageBreak/>
        <w:t xml:space="preserve">Additional </w:t>
      </w:r>
      <w:r w:rsidR="00C12296" w:rsidRPr="00C16183">
        <w:rPr>
          <w:b/>
        </w:rPr>
        <w:t>Notes on beta</w:t>
      </w:r>
    </w:p>
    <w:p w:rsidR="003D0860" w:rsidRDefault="00C56B23" w:rsidP="00C16183">
      <w:r w:rsidRPr="00C56B23">
        <w:t>The definition of beta is</w:t>
      </w:r>
      <w:r w:rsidR="007553F7">
        <w:t xml:space="preserve"> β</w:t>
      </w:r>
      <w:r w:rsidR="007553F7">
        <w:rPr>
          <w:vertAlign w:val="subscript"/>
        </w:rPr>
        <w:t>i</w:t>
      </w:r>
      <w:r w:rsidR="007553F7">
        <w:t xml:space="preserve"> = </w:t>
      </w:r>
      <w:r w:rsidR="007553F7" w:rsidRPr="00F82403">
        <w:rPr>
          <w:position w:val="-30"/>
        </w:rPr>
        <w:object w:dxaOrig="780" w:dyaOrig="720">
          <v:shape id="_x0000_i1033" type="#_x0000_t75" style="width:39pt;height:36pt" o:ole="">
            <v:imagedata r:id="rId11" o:title=""/>
          </v:shape>
          <o:OLEObject Type="Embed" ProgID="Equation.3" ShapeID="_x0000_i1033" DrawAspect="Content" ObjectID="_1521292950" r:id="rId25"/>
        </w:object>
      </w:r>
      <w:r w:rsidR="00D07085">
        <w:t xml:space="preserve"> </w:t>
      </w:r>
    </w:p>
    <w:p w:rsidR="003D0860" w:rsidRDefault="003D0860" w:rsidP="00C16183"/>
    <w:p w:rsidR="003D0860" w:rsidRPr="003D0860" w:rsidRDefault="003D0860" w:rsidP="00C16183">
      <w:r>
        <w:t>It can also be written as   β</w:t>
      </w:r>
      <w:r>
        <w:rPr>
          <w:vertAlign w:val="subscript"/>
        </w:rPr>
        <w:t>i</w:t>
      </w:r>
      <w:r>
        <w:t xml:space="preserve"> = </w:t>
      </w:r>
      <w:r w:rsidRPr="003D0860">
        <w:rPr>
          <w:position w:val="-30"/>
        </w:rPr>
        <w:object w:dxaOrig="940" w:dyaOrig="700">
          <v:shape id="_x0000_i1034" type="#_x0000_t75" style="width:47.25pt;height:35.25pt" o:ole="">
            <v:imagedata r:id="rId26" o:title=""/>
          </v:shape>
          <o:OLEObject Type="Embed" ProgID="Equation.3" ShapeID="_x0000_i1034" DrawAspect="Content" ObjectID="_1521292951" r:id="rId27"/>
        </w:object>
      </w:r>
    </w:p>
    <w:p w:rsidR="003D0860" w:rsidRDefault="003D0860" w:rsidP="00C16183"/>
    <w:p w:rsidR="003D0860" w:rsidRDefault="003D0860" w:rsidP="00C16183">
      <w:r>
        <w:t>B</w:t>
      </w:r>
      <w:r w:rsidR="00C56B23" w:rsidRPr="00C56B23">
        <w:t>eta is really a measure of the covariance of an asset’s return</w:t>
      </w:r>
      <w:r w:rsidR="006C3D87">
        <w:t>s</w:t>
      </w:r>
      <w:r w:rsidR="00C56B23" w:rsidRPr="00C56B23">
        <w:t xml:space="preserve"> with the return</w:t>
      </w:r>
      <w:r w:rsidR="006C3D87">
        <w:t>s of</w:t>
      </w:r>
      <w:r w:rsidR="00C56B23" w:rsidRPr="00C56B23">
        <w:t xml:space="preserve"> the market. </w:t>
      </w:r>
      <w:r>
        <w:t>It is simply standardized by the variance of the market to give us a more easily understood number (an average beta is 1.0, but an average covariance with the market can change based on the variance of the market and it is unlikely to be a round number).</w:t>
      </w:r>
    </w:p>
    <w:p w:rsidR="003D0860" w:rsidRDefault="003D0860" w:rsidP="00C16183"/>
    <w:p w:rsidR="00C56B23" w:rsidRDefault="003D0860" w:rsidP="00C16183">
      <w:r>
        <w:t>Beta</w:t>
      </w:r>
      <w:r w:rsidR="00C56B23" w:rsidRPr="00C56B23">
        <w:t xml:space="preserve"> can also be understood as the sensitivity of the asset’s ret</w:t>
      </w:r>
      <w:r w:rsidR="005D0CC1">
        <w:t>urn</w:t>
      </w:r>
      <w:r w:rsidR="002F2A6C">
        <w:t>s</w:t>
      </w:r>
      <w:r w:rsidR="005D0CC1">
        <w:t xml:space="preserve"> to the return</w:t>
      </w:r>
      <w:r w:rsidR="002F2A6C">
        <w:t>s of</w:t>
      </w:r>
      <w:r w:rsidR="005D0CC1">
        <w:t xml:space="preserve"> the market – that is, the slope of the regression line when we regress the return of the as</w:t>
      </w:r>
      <w:r w:rsidR="00496092">
        <w:t>set on the return of the market (This is a simplified way to measure beta. We will see later on, that doing it this way assumes that the risk-free rate was unchanged over the life of the time you recorded your returns).</w:t>
      </w:r>
    </w:p>
    <w:p w:rsidR="003D0860" w:rsidRPr="00C56B23" w:rsidRDefault="003D0860" w:rsidP="00C16183"/>
    <w:p w:rsidR="00C56B23" w:rsidRPr="00C56B23" w:rsidRDefault="00C56B23" w:rsidP="00C16183">
      <w:r w:rsidRPr="00C56B23">
        <w:t xml:space="preserve">One should always remember that: </w:t>
      </w:r>
    </w:p>
    <w:p w:rsidR="00D07085" w:rsidRDefault="00C56B23" w:rsidP="00C16183">
      <w:r w:rsidRPr="007553F7">
        <w:sym w:font="Symbol" w:char="F062"/>
      </w:r>
      <w:r w:rsidRPr="00C56B23">
        <w:t xml:space="preserve"> </w:t>
      </w:r>
      <w:proofErr w:type="gramStart"/>
      <w:r w:rsidRPr="00C56B23">
        <w:t>of</w:t>
      </w:r>
      <w:proofErr w:type="gramEnd"/>
      <w:r w:rsidRPr="00C56B23">
        <w:t xml:space="preserve"> risk-free asset =</w:t>
      </w:r>
      <w:r>
        <w:t xml:space="preserve"> </w:t>
      </w:r>
      <w:r w:rsidR="007553F7" w:rsidRPr="007553F7">
        <w:t>0</w:t>
      </w:r>
      <w:r w:rsidRPr="00C56B23">
        <w:t>, as the risk-free asset has a covariance</w:t>
      </w:r>
      <w:r w:rsidR="002F2A6C">
        <w:t xml:space="preserve"> (and correlation)</w:t>
      </w:r>
      <w:r w:rsidRPr="00C56B23">
        <w:t xml:space="preserve"> of zero with any other asset, including the market portfolio.</w:t>
      </w:r>
    </w:p>
    <w:p w:rsidR="003D0860" w:rsidRDefault="003D0860" w:rsidP="00C16183"/>
    <w:p w:rsidR="00C56B23" w:rsidRDefault="00C56B23" w:rsidP="00C16183">
      <w:r w:rsidRPr="005D0CC1">
        <w:sym w:font="Symbol" w:char="F062"/>
      </w:r>
      <w:r w:rsidRPr="00C56B23">
        <w:t xml:space="preserve"> </w:t>
      </w:r>
      <w:proofErr w:type="gramStart"/>
      <w:r w:rsidRPr="00C56B23">
        <w:t>of</w:t>
      </w:r>
      <w:proofErr w:type="gramEnd"/>
      <w:r w:rsidRPr="00C56B23">
        <w:t xml:space="preserve"> the market portfolio=</w:t>
      </w:r>
      <w:r>
        <w:t xml:space="preserve"> </w:t>
      </w:r>
      <w:proofErr w:type="spellStart"/>
      <w:r w:rsidRPr="005D0CC1">
        <w:t>Cov</w:t>
      </w:r>
      <w:proofErr w:type="spellEnd"/>
      <w:r w:rsidRPr="005D0CC1">
        <w:t>(</w:t>
      </w:r>
      <w:proofErr w:type="spellStart"/>
      <w:r w:rsidRPr="005D0CC1">
        <w:t>r</w:t>
      </w:r>
      <w:r w:rsidRPr="005D0CC1">
        <w:rPr>
          <w:vertAlign w:val="subscript"/>
        </w:rPr>
        <w:t>m</w:t>
      </w:r>
      <w:r w:rsidRPr="005D0CC1">
        <w:t>,r</w:t>
      </w:r>
      <w:r w:rsidRPr="005D0CC1">
        <w:rPr>
          <w:vertAlign w:val="subscript"/>
        </w:rPr>
        <w:t>m</w:t>
      </w:r>
      <w:proofErr w:type="spellEnd"/>
      <w:r w:rsidRPr="005D0CC1">
        <w:t>)/</w:t>
      </w:r>
      <w:proofErr w:type="spellStart"/>
      <w:r w:rsidRPr="005D0CC1">
        <w:t>Var</w:t>
      </w:r>
      <w:proofErr w:type="spellEnd"/>
      <w:r w:rsidRPr="005D0CC1">
        <w:t>(</w:t>
      </w:r>
      <w:proofErr w:type="spellStart"/>
      <w:r w:rsidRPr="005D0CC1">
        <w:t>r</w:t>
      </w:r>
      <w:r w:rsidRPr="005D0CC1">
        <w:rPr>
          <w:vertAlign w:val="subscript"/>
        </w:rPr>
        <w:t>m</w:t>
      </w:r>
      <w:proofErr w:type="spellEnd"/>
      <w:r w:rsidRPr="005D0CC1">
        <w:t>)</w:t>
      </w:r>
      <w:r w:rsidR="005D0CC1">
        <w:t xml:space="preserve"> </w:t>
      </w:r>
      <w:r w:rsidRPr="005D0CC1">
        <w:t xml:space="preserve">= </w:t>
      </w:r>
      <w:proofErr w:type="spellStart"/>
      <w:r w:rsidRPr="005D0CC1">
        <w:t>Var</w:t>
      </w:r>
      <w:proofErr w:type="spellEnd"/>
      <w:r w:rsidRPr="005D0CC1">
        <w:t>(</w:t>
      </w:r>
      <w:proofErr w:type="spellStart"/>
      <w:r w:rsidRPr="005D0CC1">
        <w:t>r</w:t>
      </w:r>
      <w:r w:rsidRPr="005D0CC1">
        <w:rPr>
          <w:vertAlign w:val="subscript"/>
        </w:rPr>
        <w:t>m</w:t>
      </w:r>
      <w:proofErr w:type="spellEnd"/>
      <w:r w:rsidRPr="005D0CC1">
        <w:t>)/</w:t>
      </w:r>
      <w:proofErr w:type="spellStart"/>
      <w:r w:rsidRPr="005D0CC1">
        <w:t>Var</w:t>
      </w:r>
      <w:proofErr w:type="spellEnd"/>
      <w:r w:rsidRPr="005D0CC1">
        <w:t>(</w:t>
      </w:r>
      <w:proofErr w:type="spellStart"/>
      <w:r w:rsidRPr="005D0CC1">
        <w:t>r</w:t>
      </w:r>
      <w:r w:rsidRPr="005D0CC1">
        <w:rPr>
          <w:vertAlign w:val="subscript"/>
        </w:rPr>
        <w:t>m</w:t>
      </w:r>
      <w:proofErr w:type="spellEnd"/>
      <w:r w:rsidRPr="005D0CC1">
        <w:t>)</w:t>
      </w:r>
      <w:r w:rsidR="005D0CC1">
        <w:t xml:space="preserve"> </w:t>
      </w:r>
      <w:r w:rsidRPr="005D0CC1">
        <w:t>=</w:t>
      </w:r>
      <w:r w:rsidR="005D0CC1">
        <w:t xml:space="preserve"> </w:t>
      </w:r>
      <w:r w:rsidRPr="005D0CC1">
        <w:t>1</w:t>
      </w:r>
      <w:r w:rsidRPr="00C56B23">
        <w:t xml:space="preserve">, </w:t>
      </w:r>
      <w:r w:rsidR="002F2A6C">
        <w:t>since</w:t>
      </w:r>
      <w:r w:rsidRPr="00C56B23">
        <w:t xml:space="preserve"> the covariance of any asset with itself is the variance of that asset.</w:t>
      </w:r>
    </w:p>
    <w:p w:rsidR="003D0860" w:rsidRPr="00C56B23" w:rsidRDefault="003D0860" w:rsidP="00C16183"/>
    <w:sectPr w:rsidR="003D0860" w:rsidRPr="00C56B23" w:rsidSect="00C07B24">
      <w:footerReference w:type="even" r:id="rId28"/>
      <w:footerReference w:type="default" r:id="rId29"/>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35AF" w:rsidRDefault="005B35AF">
      <w:r>
        <w:separator/>
      </w:r>
    </w:p>
  </w:endnote>
  <w:endnote w:type="continuationSeparator" w:id="0">
    <w:p w:rsidR="005B35AF" w:rsidRDefault="005B3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1B60" w:rsidRDefault="007A1B60" w:rsidP="0007519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7A1B60" w:rsidRDefault="007A1B60" w:rsidP="00AF6A0B">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1B60" w:rsidRDefault="007A1B60" w:rsidP="0007519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F2A6C">
      <w:rPr>
        <w:rStyle w:val="PageNumber"/>
        <w:noProof/>
      </w:rPr>
      <w:t>1</w:t>
    </w:r>
    <w:r>
      <w:rPr>
        <w:rStyle w:val="PageNumber"/>
      </w:rPr>
      <w:fldChar w:fldCharType="end"/>
    </w:r>
  </w:p>
  <w:p w:rsidR="007A1B60" w:rsidRDefault="007A1B60" w:rsidP="00AF6A0B">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35AF" w:rsidRDefault="005B35AF">
      <w:r>
        <w:separator/>
      </w:r>
    </w:p>
  </w:footnote>
  <w:footnote w:type="continuationSeparator" w:id="0">
    <w:p w:rsidR="005B35AF" w:rsidRDefault="005B35A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50B49"/>
    <w:multiLevelType w:val="hybridMultilevel"/>
    <w:tmpl w:val="C30AD540"/>
    <w:lvl w:ilvl="0" w:tplc="04090005">
      <w:start w:val="1"/>
      <w:numFmt w:val="bullet"/>
      <w:lvlText w:val=""/>
      <w:lvlJc w:val="left"/>
      <w:pPr>
        <w:tabs>
          <w:tab w:val="num" w:pos="1080"/>
        </w:tabs>
        <w:ind w:left="1080" w:hanging="360"/>
      </w:pPr>
      <w:rPr>
        <w:rFonts w:ascii="Wingdings" w:hAnsi="Wingdings" w:hint="default"/>
      </w:rPr>
    </w:lvl>
    <w:lvl w:ilvl="1" w:tplc="B9569522">
      <w:start w:val="2"/>
      <w:numFmt w:val="bullet"/>
      <w:lvlText w:val="-"/>
      <w:lvlJc w:val="left"/>
      <w:pPr>
        <w:tabs>
          <w:tab w:val="num" w:pos="1800"/>
        </w:tabs>
        <w:ind w:left="1800" w:hanging="360"/>
      </w:pPr>
      <w:rPr>
        <w:rFonts w:ascii="Times New Roman" w:eastAsia="Times New Roman" w:hAnsi="Times New Roman"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023977EB"/>
    <w:multiLevelType w:val="hybridMultilevel"/>
    <w:tmpl w:val="B7D84A9E"/>
    <w:lvl w:ilvl="0" w:tplc="04090001">
      <w:start w:val="1"/>
      <w:numFmt w:val="bullet"/>
      <w:lvlText w:val=""/>
      <w:lvlJc w:val="left"/>
      <w:pPr>
        <w:tabs>
          <w:tab w:val="num" w:pos="720"/>
        </w:tabs>
        <w:ind w:left="720" w:hanging="360"/>
      </w:pPr>
      <w:rPr>
        <w:rFonts w:ascii="Symbol" w:hAnsi="Symbol" w:hint="default"/>
      </w:rPr>
    </w:lvl>
    <w:lvl w:ilvl="1" w:tplc="FF2E2886">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D">
      <w:start w:val="1"/>
      <w:numFmt w:val="bullet"/>
      <w:lvlText w:val=""/>
      <w:lvlJc w:val="left"/>
      <w:pPr>
        <w:tabs>
          <w:tab w:val="num" w:pos="2880"/>
        </w:tabs>
        <w:ind w:left="2880" w:hanging="360"/>
      </w:pPr>
      <w:rPr>
        <w:rFonts w:ascii="Wingdings" w:hAnsi="Wingdings"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8571B1F"/>
    <w:multiLevelType w:val="hybridMultilevel"/>
    <w:tmpl w:val="2B6E8044"/>
    <w:lvl w:ilvl="0" w:tplc="6120964A">
      <w:start w:val="1"/>
      <w:numFmt w:val="lowerLetter"/>
      <w:lvlText w:val="%1)"/>
      <w:lvlJc w:val="left"/>
      <w:pPr>
        <w:tabs>
          <w:tab w:val="num" w:pos="1080"/>
        </w:tabs>
        <w:ind w:left="1080" w:hanging="360"/>
      </w:pPr>
      <w:rPr>
        <w:rFonts w:hint="default"/>
      </w:rPr>
    </w:lvl>
    <w:lvl w:ilvl="1" w:tplc="68E247D2">
      <w:start w:val="1"/>
      <w:numFmt w:val="decimal"/>
      <w:lvlText w:val="%2."/>
      <w:lvlJc w:val="left"/>
      <w:pPr>
        <w:tabs>
          <w:tab w:val="num" w:pos="1800"/>
        </w:tabs>
        <w:ind w:left="1800" w:hanging="360"/>
      </w:pPr>
      <w:rPr>
        <w:rFonts w:hint="default"/>
      </w:rPr>
    </w:lvl>
    <w:lvl w:ilvl="2" w:tplc="4202977C">
      <w:start w:val="1"/>
      <w:numFmt w:val="decimal"/>
      <w:lvlText w:val="%3)"/>
      <w:lvlJc w:val="left"/>
      <w:pPr>
        <w:tabs>
          <w:tab w:val="num" w:pos="2700"/>
        </w:tabs>
        <w:ind w:left="2700" w:hanging="36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8BD678A"/>
    <w:multiLevelType w:val="hybridMultilevel"/>
    <w:tmpl w:val="24F2AC3C"/>
    <w:lvl w:ilvl="0" w:tplc="F22897B2">
      <w:start w:val="1"/>
      <w:numFmt w:val="bullet"/>
      <w:pStyle w:val="MTDisplayEquation"/>
      <w:lvlText w:val=""/>
      <w:lvlJc w:val="left"/>
      <w:pPr>
        <w:tabs>
          <w:tab w:val="num" w:pos="1800"/>
        </w:tabs>
        <w:ind w:left="1800" w:hanging="360"/>
      </w:pPr>
      <w:rPr>
        <w:rFonts w:ascii="Wingdings" w:hAnsi="Wingdings" w:hint="default"/>
      </w:rPr>
    </w:lvl>
    <w:lvl w:ilvl="1" w:tplc="0409000D">
      <w:start w:val="1"/>
      <w:numFmt w:val="bullet"/>
      <w:lvlText w:val=""/>
      <w:lvlJc w:val="left"/>
      <w:pPr>
        <w:tabs>
          <w:tab w:val="num" w:pos="2520"/>
        </w:tabs>
        <w:ind w:left="2520" w:hanging="360"/>
      </w:pPr>
      <w:rPr>
        <w:rFonts w:ascii="Wingdings" w:hAnsi="Wingding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
    <w:nsid w:val="0F1434F3"/>
    <w:multiLevelType w:val="hybridMultilevel"/>
    <w:tmpl w:val="81DC6A3E"/>
    <w:lvl w:ilvl="0" w:tplc="0409000D">
      <w:start w:val="1"/>
      <w:numFmt w:val="bullet"/>
      <w:lvlText w:val=""/>
      <w:lvlJc w:val="left"/>
      <w:pPr>
        <w:tabs>
          <w:tab w:val="num" w:pos="1080"/>
        </w:tabs>
        <w:ind w:left="108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5842FA1"/>
    <w:multiLevelType w:val="hybridMultilevel"/>
    <w:tmpl w:val="D07E1E0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6445100"/>
    <w:multiLevelType w:val="multilevel"/>
    <w:tmpl w:val="F8A8CDA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17E845AD"/>
    <w:multiLevelType w:val="hybridMultilevel"/>
    <w:tmpl w:val="E1B6A6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262B45"/>
    <w:multiLevelType w:val="hybridMultilevel"/>
    <w:tmpl w:val="64C41ECA"/>
    <w:lvl w:ilvl="0" w:tplc="04090011">
      <w:start w:val="1"/>
      <w:numFmt w:val="decimal"/>
      <w:lvlText w:val="%1)"/>
      <w:lvlJc w:val="left"/>
      <w:pPr>
        <w:tabs>
          <w:tab w:val="num" w:pos="720"/>
        </w:tabs>
        <w:ind w:left="720" w:hanging="360"/>
      </w:pPr>
      <w:rPr>
        <w:rFonts w:hint="default"/>
      </w:rPr>
    </w:lvl>
    <w:lvl w:ilvl="1" w:tplc="7F74E37E">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05">
      <w:start w:val="1"/>
      <w:numFmt w:val="bullet"/>
      <w:lvlText w:val=""/>
      <w:lvlJc w:val="left"/>
      <w:pPr>
        <w:tabs>
          <w:tab w:val="num" w:pos="2340"/>
        </w:tabs>
        <w:ind w:left="2340" w:hanging="360"/>
      </w:pPr>
      <w:rPr>
        <w:rFonts w:ascii="Wingdings" w:hAnsi="Wingding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8360BA7"/>
    <w:multiLevelType w:val="hybridMultilevel"/>
    <w:tmpl w:val="B0BA3F86"/>
    <w:lvl w:ilvl="0" w:tplc="DDAA5910">
      <w:start w:val="1"/>
      <w:numFmt w:val="decimal"/>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56C2E24C">
      <w:start w:val="1"/>
      <w:numFmt w:val="decimal"/>
      <w:lvlText w:val="%3)"/>
      <w:lvlJc w:val="left"/>
      <w:pPr>
        <w:tabs>
          <w:tab w:val="num" w:pos="2700"/>
        </w:tabs>
        <w:ind w:left="2700" w:hanging="36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1D0D357D"/>
    <w:multiLevelType w:val="hybridMultilevel"/>
    <w:tmpl w:val="85F45FCC"/>
    <w:lvl w:ilvl="0" w:tplc="C8E45D3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207E2D5A"/>
    <w:multiLevelType w:val="hybridMultilevel"/>
    <w:tmpl w:val="214008E0"/>
    <w:lvl w:ilvl="0" w:tplc="0F1C1832">
      <w:start w:val="1"/>
      <w:numFmt w:val="bullet"/>
      <w:lvlText w:val="-"/>
      <w:lvlJc w:val="left"/>
      <w:pPr>
        <w:tabs>
          <w:tab w:val="num" w:pos="5760"/>
        </w:tabs>
        <w:ind w:left="5760" w:hanging="360"/>
      </w:pPr>
      <w:rPr>
        <w:rFonts w:ascii="Times New Roman" w:eastAsia="Times New Roman" w:hAnsi="Times New Roman" w:cs="Times New Roman" w:hint="default"/>
      </w:rPr>
    </w:lvl>
    <w:lvl w:ilvl="1" w:tplc="0409000D">
      <w:start w:val="1"/>
      <w:numFmt w:val="bullet"/>
      <w:lvlText w:val=""/>
      <w:lvlJc w:val="left"/>
      <w:pPr>
        <w:tabs>
          <w:tab w:val="num" w:pos="6480"/>
        </w:tabs>
        <w:ind w:left="6480" w:hanging="360"/>
      </w:pPr>
      <w:rPr>
        <w:rFonts w:ascii="Wingdings" w:hAnsi="Wingdings" w:hint="default"/>
      </w:rPr>
    </w:lvl>
    <w:lvl w:ilvl="2" w:tplc="04090005" w:tentative="1">
      <w:start w:val="1"/>
      <w:numFmt w:val="bullet"/>
      <w:lvlText w:val=""/>
      <w:lvlJc w:val="left"/>
      <w:pPr>
        <w:tabs>
          <w:tab w:val="num" w:pos="7200"/>
        </w:tabs>
        <w:ind w:left="7200" w:hanging="360"/>
      </w:pPr>
      <w:rPr>
        <w:rFonts w:ascii="Wingdings" w:hAnsi="Wingdings" w:hint="default"/>
      </w:rPr>
    </w:lvl>
    <w:lvl w:ilvl="3" w:tplc="04090001" w:tentative="1">
      <w:start w:val="1"/>
      <w:numFmt w:val="bullet"/>
      <w:lvlText w:val=""/>
      <w:lvlJc w:val="left"/>
      <w:pPr>
        <w:tabs>
          <w:tab w:val="num" w:pos="7920"/>
        </w:tabs>
        <w:ind w:left="7920" w:hanging="360"/>
      </w:pPr>
      <w:rPr>
        <w:rFonts w:ascii="Symbol" w:hAnsi="Symbol" w:hint="default"/>
      </w:rPr>
    </w:lvl>
    <w:lvl w:ilvl="4" w:tplc="04090003" w:tentative="1">
      <w:start w:val="1"/>
      <w:numFmt w:val="bullet"/>
      <w:lvlText w:val="o"/>
      <w:lvlJc w:val="left"/>
      <w:pPr>
        <w:tabs>
          <w:tab w:val="num" w:pos="8640"/>
        </w:tabs>
        <w:ind w:left="8640" w:hanging="360"/>
      </w:pPr>
      <w:rPr>
        <w:rFonts w:ascii="Courier New" w:hAnsi="Courier New" w:hint="default"/>
      </w:rPr>
    </w:lvl>
    <w:lvl w:ilvl="5" w:tplc="04090005" w:tentative="1">
      <w:start w:val="1"/>
      <w:numFmt w:val="bullet"/>
      <w:lvlText w:val=""/>
      <w:lvlJc w:val="left"/>
      <w:pPr>
        <w:tabs>
          <w:tab w:val="num" w:pos="9360"/>
        </w:tabs>
        <w:ind w:left="9360" w:hanging="360"/>
      </w:pPr>
      <w:rPr>
        <w:rFonts w:ascii="Wingdings" w:hAnsi="Wingdings" w:hint="default"/>
      </w:rPr>
    </w:lvl>
    <w:lvl w:ilvl="6" w:tplc="04090001" w:tentative="1">
      <w:start w:val="1"/>
      <w:numFmt w:val="bullet"/>
      <w:lvlText w:val=""/>
      <w:lvlJc w:val="left"/>
      <w:pPr>
        <w:tabs>
          <w:tab w:val="num" w:pos="10080"/>
        </w:tabs>
        <w:ind w:left="10080" w:hanging="360"/>
      </w:pPr>
      <w:rPr>
        <w:rFonts w:ascii="Symbol" w:hAnsi="Symbol" w:hint="default"/>
      </w:rPr>
    </w:lvl>
    <w:lvl w:ilvl="7" w:tplc="04090003" w:tentative="1">
      <w:start w:val="1"/>
      <w:numFmt w:val="bullet"/>
      <w:lvlText w:val="o"/>
      <w:lvlJc w:val="left"/>
      <w:pPr>
        <w:tabs>
          <w:tab w:val="num" w:pos="10800"/>
        </w:tabs>
        <w:ind w:left="10800" w:hanging="360"/>
      </w:pPr>
      <w:rPr>
        <w:rFonts w:ascii="Courier New" w:hAnsi="Courier New" w:hint="default"/>
      </w:rPr>
    </w:lvl>
    <w:lvl w:ilvl="8" w:tplc="04090005" w:tentative="1">
      <w:start w:val="1"/>
      <w:numFmt w:val="bullet"/>
      <w:lvlText w:val=""/>
      <w:lvlJc w:val="left"/>
      <w:pPr>
        <w:tabs>
          <w:tab w:val="num" w:pos="11520"/>
        </w:tabs>
        <w:ind w:left="11520" w:hanging="360"/>
      </w:pPr>
      <w:rPr>
        <w:rFonts w:ascii="Wingdings" w:hAnsi="Wingdings" w:hint="default"/>
      </w:rPr>
    </w:lvl>
  </w:abstractNum>
  <w:abstractNum w:abstractNumId="12">
    <w:nsid w:val="21A32B41"/>
    <w:multiLevelType w:val="hybridMultilevel"/>
    <w:tmpl w:val="B7082ABA"/>
    <w:lvl w:ilvl="0" w:tplc="0409000D">
      <w:start w:val="1"/>
      <w:numFmt w:val="bullet"/>
      <w:lvlText w:val=""/>
      <w:lvlJc w:val="left"/>
      <w:pPr>
        <w:tabs>
          <w:tab w:val="num" w:pos="720"/>
        </w:tabs>
        <w:ind w:left="720" w:hanging="360"/>
      </w:pPr>
      <w:rPr>
        <w:rFonts w:ascii="Wingdings" w:hAnsi="Wingdings" w:hint="default"/>
      </w:rPr>
    </w:lvl>
    <w:lvl w:ilvl="1" w:tplc="0409000D">
      <w:start w:val="1"/>
      <w:numFmt w:val="bullet"/>
      <w:lvlText w:val=""/>
      <w:lvlJc w:val="left"/>
      <w:pPr>
        <w:tabs>
          <w:tab w:val="num" w:pos="1800"/>
        </w:tabs>
        <w:ind w:left="180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C932DEE"/>
    <w:multiLevelType w:val="hybridMultilevel"/>
    <w:tmpl w:val="658056B8"/>
    <w:lvl w:ilvl="0" w:tplc="04090011">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3EDAA560">
      <w:start w:val="1"/>
      <w:numFmt w:val="decimal"/>
      <w:lvlText w:val="%3."/>
      <w:lvlJc w:val="left"/>
      <w:pPr>
        <w:tabs>
          <w:tab w:val="num" w:pos="2340"/>
        </w:tabs>
        <w:ind w:left="2340" w:hanging="360"/>
      </w:pPr>
      <w:rPr>
        <w:rFonts w:hint="default"/>
      </w:rPr>
    </w:lvl>
    <w:lvl w:ilvl="3" w:tplc="0409001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DC51746"/>
    <w:multiLevelType w:val="hybridMultilevel"/>
    <w:tmpl w:val="0E2E6BC6"/>
    <w:lvl w:ilvl="0" w:tplc="EE246B98">
      <w:start w:val="1"/>
      <w:numFmt w:val="decimal"/>
      <w:lvlText w:val="%1)"/>
      <w:lvlJc w:val="left"/>
      <w:pPr>
        <w:tabs>
          <w:tab w:val="num" w:pos="1080"/>
        </w:tabs>
        <w:ind w:left="1080" w:hanging="360"/>
      </w:pPr>
      <w:rPr>
        <w:rFonts w:hint="default"/>
      </w:rPr>
    </w:lvl>
    <w:lvl w:ilvl="1" w:tplc="04090005">
      <w:start w:val="1"/>
      <w:numFmt w:val="bullet"/>
      <w:lvlText w:val=""/>
      <w:lvlJc w:val="left"/>
      <w:pPr>
        <w:tabs>
          <w:tab w:val="num" w:pos="1800"/>
        </w:tabs>
        <w:ind w:left="1800" w:hanging="360"/>
      </w:pPr>
      <w:rPr>
        <w:rFonts w:ascii="Wingdings" w:hAnsi="Wingding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2F5E57D1"/>
    <w:multiLevelType w:val="hybridMultilevel"/>
    <w:tmpl w:val="6BA87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0932AD6"/>
    <w:multiLevelType w:val="hybridMultilevel"/>
    <w:tmpl w:val="5C4C5F8A"/>
    <w:lvl w:ilvl="0" w:tplc="2C0045D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338E0CA9"/>
    <w:multiLevelType w:val="hybridMultilevel"/>
    <w:tmpl w:val="AD843008"/>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38C51BA8"/>
    <w:multiLevelType w:val="hybridMultilevel"/>
    <w:tmpl w:val="89503BD0"/>
    <w:lvl w:ilvl="0" w:tplc="233C06DC">
      <w:start w:val="1"/>
      <w:numFmt w:val="decimal"/>
      <w:lvlText w:val="%1)"/>
      <w:lvlJc w:val="left"/>
      <w:pPr>
        <w:tabs>
          <w:tab w:val="num" w:pos="1080"/>
        </w:tabs>
        <w:ind w:left="1080" w:hanging="360"/>
      </w:pPr>
      <w:rPr>
        <w:rFonts w:hint="default"/>
      </w:rPr>
    </w:lvl>
    <w:lvl w:ilvl="1" w:tplc="04090001">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3CDA3BF2"/>
    <w:multiLevelType w:val="hybridMultilevel"/>
    <w:tmpl w:val="3750555E"/>
    <w:lvl w:ilvl="0" w:tplc="04090005">
      <w:start w:val="1"/>
      <w:numFmt w:val="bullet"/>
      <w:lvlText w:val=""/>
      <w:lvlJc w:val="left"/>
      <w:pPr>
        <w:tabs>
          <w:tab w:val="num" w:pos="1080"/>
        </w:tabs>
        <w:ind w:left="1080" w:hanging="360"/>
      </w:pPr>
      <w:rPr>
        <w:rFonts w:ascii="Wingdings" w:hAnsi="Wingdings" w:hint="default"/>
      </w:rPr>
    </w:lvl>
    <w:lvl w:ilvl="1" w:tplc="0409000D">
      <w:start w:val="1"/>
      <w:numFmt w:val="bullet"/>
      <w:lvlText w:val=""/>
      <w:lvlJc w:val="left"/>
      <w:pPr>
        <w:tabs>
          <w:tab w:val="num" w:pos="1800"/>
        </w:tabs>
        <w:ind w:left="1800" w:hanging="360"/>
      </w:pPr>
      <w:rPr>
        <w:rFonts w:ascii="Wingdings" w:hAnsi="Wingding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3CDC7A82"/>
    <w:multiLevelType w:val="hybridMultilevel"/>
    <w:tmpl w:val="87C65C98"/>
    <w:lvl w:ilvl="0" w:tplc="579444AE">
      <w:start w:val="1"/>
      <w:numFmt w:val="lowerLetter"/>
      <w:lvlText w:val="%1)"/>
      <w:lvlJc w:val="left"/>
      <w:pPr>
        <w:tabs>
          <w:tab w:val="num" w:pos="1080"/>
        </w:tabs>
        <w:ind w:left="1080" w:hanging="360"/>
      </w:pPr>
      <w:rPr>
        <w:rFonts w:hint="default"/>
      </w:rPr>
    </w:lvl>
    <w:lvl w:ilvl="1" w:tplc="BFA01646">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3EC53DAE"/>
    <w:multiLevelType w:val="hybridMultilevel"/>
    <w:tmpl w:val="D0305448"/>
    <w:lvl w:ilvl="0" w:tplc="F42A873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2224456"/>
    <w:multiLevelType w:val="hybridMultilevel"/>
    <w:tmpl w:val="95601F60"/>
    <w:lvl w:ilvl="0" w:tplc="EF02B5CA">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43D1FE0"/>
    <w:multiLevelType w:val="multilevel"/>
    <w:tmpl w:val="95601F60"/>
    <w:lvl w:ilvl="0">
      <w:start w:val="1"/>
      <w:numFmt w:val="bullet"/>
      <w:lvlText w:val=""/>
      <w:lvlJc w:val="left"/>
      <w:pPr>
        <w:tabs>
          <w:tab w:val="num" w:pos="1080"/>
        </w:tabs>
        <w:ind w:left="108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45337B86"/>
    <w:multiLevelType w:val="hybridMultilevel"/>
    <w:tmpl w:val="28908AE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9EF08EE"/>
    <w:multiLevelType w:val="hybridMultilevel"/>
    <w:tmpl w:val="2FE8553A"/>
    <w:lvl w:ilvl="0" w:tplc="73FC18D0">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AF25EB4"/>
    <w:multiLevelType w:val="hybridMultilevel"/>
    <w:tmpl w:val="3C109FA8"/>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6B921966">
      <w:start w:val="49"/>
      <w:numFmt w:val="bullet"/>
      <w:lvlText w:val="-"/>
      <w:lvlJc w:val="left"/>
      <w:pPr>
        <w:tabs>
          <w:tab w:val="num" w:pos="2880"/>
        </w:tabs>
        <w:ind w:left="2880" w:hanging="360"/>
      </w:pPr>
      <w:rPr>
        <w:rFonts w:ascii="Times New Roman" w:eastAsia="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BB063D4"/>
    <w:multiLevelType w:val="hybridMultilevel"/>
    <w:tmpl w:val="949EFA82"/>
    <w:lvl w:ilvl="0" w:tplc="06B0F778">
      <w:start w:val="1"/>
      <w:numFmt w:val="decimal"/>
      <w:lvlText w:val="%1."/>
      <w:lvlJc w:val="left"/>
      <w:pPr>
        <w:tabs>
          <w:tab w:val="num" w:pos="1080"/>
        </w:tabs>
        <w:ind w:left="1080" w:hanging="360"/>
      </w:pPr>
      <w:rPr>
        <w:rFonts w:hint="default"/>
      </w:rPr>
    </w:lvl>
    <w:lvl w:ilvl="1" w:tplc="0409000D">
      <w:start w:val="1"/>
      <w:numFmt w:val="bullet"/>
      <w:lvlText w:val=""/>
      <w:lvlJc w:val="left"/>
      <w:pPr>
        <w:tabs>
          <w:tab w:val="num" w:pos="1800"/>
        </w:tabs>
        <w:ind w:left="1800" w:hanging="360"/>
      </w:pPr>
      <w:rPr>
        <w:rFonts w:ascii="Wingdings" w:hAnsi="Wingding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503842F6"/>
    <w:multiLevelType w:val="hybridMultilevel"/>
    <w:tmpl w:val="1EB0CE4A"/>
    <w:lvl w:ilvl="0" w:tplc="0409000D">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9">
    <w:nsid w:val="50841DC9"/>
    <w:multiLevelType w:val="hybridMultilevel"/>
    <w:tmpl w:val="99AA83FC"/>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1393E28"/>
    <w:multiLevelType w:val="multilevel"/>
    <w:tmpl w:val="D07E1E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nsid w:val="52264326"/>
    <w:multiLevelType w:val="hybridMultilevel"/>
    <w:tmpl w:val="B016EB3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6F07075"/>
    <w:multiLevelType w:val="hybridMultilevel"/>
    <w:tmpl w:val="7D5EFC20"/>
    <w:lvl w:ilvl="0" w:tplc="FBC4537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5ADC68BB"/>
    <w:multiLevelType w:val="hybridMultilevel"/>
    <w:tmpl w:val="2D5EC584"/>
    <w:lvl w:ilvl="0" w:tplc="0409000D">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4">
    <w:nsid w:val="5CD3511E"/>
    <w:multiLevelType w:val="hybridMultilevel"/>
    <w:tmpl w:val="41B06B7C"/>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00852C8"/>
    <w:multiLevelType w:val="hybridMultilevel"/>
    <w:tmpl w:val="0176480C"/>
    <w:lvl w:ilvl="0" w:tplc="0409000D">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6">
    <w:nsid w:val="640572F6"/>
    <w:multiLevelType w:val="hybridMultilevel"/>
    <w:tmpl w:val="FC7A870E"/>
    <w:lvl w:ilvl="0" w:tplc="F76A54B4">
      <w:start w:val="1"/>
      <w:numFmt w:val="decimal"/>
      <w:lvlText w:val="%1)"/>
      <w:lvlJc w:val="left"/>
      <w:pPr>
        <w:tabs>
          <w:tab w:val="num" w:pos="1080"/>
        </w:tabs>
        <w:ind w:left="1080" w:hanging="360"/>
      </w:pPr>
      <w:rPr>
        <w:rFonts w:hint="default"/>
      </w:rPr>
    </w:lvl>
    <w:lvl w:ilvl="1" w:tplc="73FC18D0">
      <w:numFmt w:val="bullet"/>
      <w:lvlText w:val="-"/>
      <w:lvlJc w:val="left"/>
      <w:pPr>
        <w:tabs>
          <w:tab w:val="num" w:pos="1800"/>
        </w:tabs>
        <w:ind w:left="1800" w:hanging="360"/>
      </w:pPr>
      <w:rPr>
        <w:rFonts w:ascii="Times New Roman" w:eastAsia="Times New Roman" w:hAnsi="Times New Roman" w:cs="Times New Roman" w:hint="default"/>
      </w:rPr>
    </w:lvl>
    <w:lvl w:ilvl="2" w:tplc="04090001">
      <w:start w:val="1"/>
      <w:numFmt w:val="bullet"/>
      <w:lvlText w:val=""/>
      <w:lvlJc w:val="left"/>
      <w:pPr>
        <w:tabs>
          <w:tab w:val="num" w:pos="2700"/>
        </w:tabs>
        <w:ind w:left="2700" w:hanging="360"/>
      </w:pPr>
      <w:rPr>
        <w:rFonts w:ascii="Symbol" w:hAnsi="Symbol"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6BAB5172"/>
    <w:multiLevelType w:val="hybridMultilevel"/>
    <w:tmpl w:val="8402B7CA"/>
    <w:lvl w:ilvl="0" w:tplc="0409000D">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8">
    <w:nsid w:val="6C8E59A7"/>
    <w:multiLevelType w:val="hybridMultilevel"/>
    <w:tmpl w:val="7084ED7C"/>
    <w:lvl w:ilvl="0" w:tplc="BB8CA2E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CD03792"/>
    <w:multiLevelType w:val="hybridMultilevel"/>
    <w:tmpl w:val="5C34D238"/>
    <w:lvl w:ilvl="0" w:tplc="0409000D">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0">
    <w:nsid w:val="6DE6666E"/>
    <w:multiLevelType w:val="hybridMultilevel"/>
    <w:tmpl w:val="26D29D8E"/>
    <w:lvl w:ilvl="0" w:tplc="651EAD8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1">
    <w:nsid w:val="6EF63028"/>
    <w:multiLevelType w:val="hybridMultilevel"/>
    <w:tmpl w:val="D3BEC786"/>
    <w:lvl w:ilvl="0" w:tplc="1D22135A">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2">
    <w:nsid w:val="6FD349F9"/>
    <w:multiLevelType w:val="hybridMultilevel"/>
    <w:tmpl w:val="E3FCF2FC"/>
    <w:lvl w:ilvl="0" w:tplc="4B14CB30">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18134CF"/>
    <w:multiLevelType w:val="hybridMultilevel"/>
    <w:tmpl w:val="CCAC9FF2"/>
    <w:lvl w:ilvl="0" w:tplc="7A8A8E52">
      <w:start w:val="1"/>
      <w:numFmt w:val="lowerLetter"/>
      <w:lvlText w:val="%1)"/>
      <w:lvlJc w:val="left"/>
      <w:pPr>
        <w:tabs>
          <w:tab w:val="num" w:pos="1440"/>
        </w:tabs>
        <w:ind w:left="1440" w:hanging="360"/>
      </w:pPr>
      <w:rPr>
        <w:rFonts w:hint="default"/>
      </w:rPr>
    </w:lvl>
    <w:lvl w:ilvl="1" w:tplc="BEF07D3C">
      <w:start w:val="1"/>
      <w:numFmt w:val="decimal"/>
      <w:lvlText w:val="%2)"/>
      <w:lvlJc w:val="left"/>
      <w:pPr>
        <w:tabs>
          <w:tab w:val="num" w:pos="2160"/>
        </w:tabs>
        <w:ind w:left="2160" w:hanging="360"/>
      </w:pPr>
      <w:rPr>
        <w:rFonts w:hint="default"/>
      </w:rPr>
    </w:lvl>
    <w:lvl w:ilvl="2" w:tplc="0409000D">
      <w:start w:val="1"/>
      <w:numFmt w:val="bullet"/>
      <w:lvlText w:val=""/>
      <w:lvlJc w:val="left"/>
      <w:pPr>
        <w:tabs>
          <w:tab w:val="num" w:pos="3060"/>
        </w:tabs>
        <w:ind w:left="3060" w:hanging="360"/>
      </w:pPr>
      <w:rPr>
        <w:rFonts w:ascii="Wingdings" w:hAnsi="Wingdings" w:hint="default"/>
      </w:r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4">
    <w:nsid w:val="72BC6D08"/>
    <w:multiLevelType w:val="hybridMultilevel"/>
    <w:tmpl w:val="41049AE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734A4032"/>
    <w:multiLevelType w:val="hybridMultilevel"/>
    <w:tmpl w:val="F8A8CDA2"/>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0"/>
  </w:num>
  <w:num w:numId="3">
    <w:abstractNumId w:val="19"/>
  </w:num>
  <w:num w:numId="4">
    <w:abstractNumId w:val="29"/>
  </w:num>
  <w:num w:numId="5">
    <w:abstractNumId w:val="22"/>
  </w:num>
  <w:num w:numId="6">
    <w:abstractNumId w:val="23"/>
  </w:num>
  <w:num w:numId="7">
    <w:abstractNumId w:val="4"/>
  </w:num>
  <w:num w:numId="8">
    <w:abstractNumId w:val="35"/>
  </w:num>
  <w:num w:numId="9">
    <w:abstractNumId w:val="20"/>
  </w:num>
  <w:num w:numId="10">
    <w:abstractNumId w:val="21"/>
  </w:num>
  <w:num w:numId="11">
    <w:abstractNumId w:val="38"/>
  </w:num>
  <w:num w:numId="12">
    <w:abstractNumId w:val="1"/>
  </w:num>
  <w:num w:numId="13">
    <w:abstractNumId w:val="25"/>
  </w:num>
  <w:num w:numId="14">
    <w:abstractNumId w:val="36"/>
  </w:num>
  <w:num w:numId="15">
    <w:abstractNumId w:val="28"/>
  </w:num>
  <w:num w:numId="16">
    <w:abstractNumId w:val="27"/>
  </w:num>
  <w:num w:numId="17">
    <w:abstractNumId w:val="3"/>
  </w:num>
  <w:num w:numId="18">
    <w:abstractNumId w:val="45"/>
  </w:num>
  <w:num w:numId="19">
    <w:abstractNumId w:val="6"/>
  </w:num>
  <w:num w:numId="20">
    <w:abstractNumId w:val="12"/>
  </w:num>
  <w:num w:numId="21">
    <w:abstractNumId w:val="5"/>
  </w:num>
  <w:num w:numId="22">
    <w:abstractNumId w:val="30"/>
  </w:num>
  <w:num w:numId="23">
    <w:abstractNumId w:val="31"/>
  </w:num>
  <w:num w:numId="24">
    <w:abstractNumId w:val="16"/>
  </w:num>
  <w:num w:numId="25">
    <w:abstractNumId w:val="9"/>
  </w:num>
  <w:num w:numId="26">
    <w:abstractNumId w:val="44"/>
  </w:num>
  <w:num w:numId="27">
    <w:abstractNumId w:val="26"/>
  </w:num>
  <w:num w:numId="28">
    <w:abstractNumId w:val="39"/>
  </w:num>
  <w:num w:numId="29">
    <w:abstractNumId w:val="41"/>
  </w:num>
  <w:num w:numId="30">
    <w:abstractNumId w:val="37"/>
  </w:num>
  <w:num w:numId="31">
    <w:abstractNumId w:val="33"/>
  </w:num>
  <w:num w:numId="32">
    <w:abstractNumId w:val="2"/>
  </w:num>
  <w:num w:numId="33">
    <w:abstractNumId w:val="24"/>
  </w:num>
  <w:num w:numId="34">
    <w:abstractNumId w:val="8"/>
  </w:num>
  <w:num w:numId="35">
    <w:abstractNumId w:val="18"/>
  </w:num>
  <w:num w:numId="36">
    <w:abstractNumId w:val="43"/>
  </w:num>
  <w:num w:numId="37">
    <w:abstractNumId w:val="34"/>
  </w:num>
  <w:num w:numId="38">
    <w:abstractNumId w:val="17"/>
  </w:num>
  <w:num w:numId="39">
    <w:abstractNumId w:val="14"/>
  </w:num>
  <w:num w:numId="40">
    <w:abstractNumId w:val="13"/>
  </w:num>
  <w:num w:numId="41">
    <w:abstractNumId w:val="0"/>
  </w:num>
  <w:num w:numId="42">
    <w:abstractNumId w:val="32"/>
  </w:num>
  <w:num w:numId="43">
    <w:abstractNumId w:val="40"/>
  </w:num>
  <w:num w:numId="44">
    <w:abstractNumId w:val="42"/>
  </w:num>
  <w:num w:numId="45">
    <w:abstractNumId w:val="15"/>
  </w:num>
  <w:num w:numId="4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32E59"/>
    <w:rsid w:val="00027E3A"/>
    <w:rsid w:val="0004191B"/>
    <w:rsid w:val="00044E4A"/>
    <w:rsid w:val="000461EE"/>
    <w:rsid w:val="0004687F"/>
    <w:rsid w:val="00075192"/>
    <w:rsid w:val="00075ECF"/>
    <w:rsid w:val="00077B3C"/>
    <w:rsid w:val="00086F09"/>
    <w:rsid w:val="00095FCE"/>
    <w:rsid w:val="000A20D6"/>
    <w:rsid w:val="000A4638"/>
    <w:rsid w:val="000E74F1"/>
    <w:rsid w:val="00110BBD"/>
    <w:rsid w:val="00112D35"/>
    <w:rsid w:val="00117EA1"/>
    <w:rsid w:val="00127053"/>
    <w:rsid w:val="001315B6"/>
    <w:rsid w:val="00143052"/>
    <w:rsid w:val="00161B99"/>
    <w:rsid w:val="001662C6"/>
    <w:rsid w:val="0017083B"/>
    <w:rsid w:val="00177EE4"/>
    <w:rsid w:val="00182964"/>
    <w:rsid w:val="001D200F"/>
    <w:rsid w:val="001D5C41"/>
    <w:rsid w:val="001E196B"/>
    <w:rsid w:val="001E3835"/>
    <w:rsid w:val="001F3840"/>
    <w:rsid w:val="001F6CD9"/>
    <w:rsid w:val="00200DDB"/>
    <w:rsid w:val="0021315F"/>
    <w:rsid w:val="00213F27"/>
    <w:rsid w:val="00221B8B"/>
    <w:rsid w:val="00246F10"/>
    <w:rsid w:val="00254716"/>
    <w:rsid w:val="002606C9"/>
    <w:rsid w:val="00262FFD"/>
    <w:rsid w:val="00272779"/>
    <w:rsid w:val="002744FF"/>
    <w:rsid w:val="002749BA"/>
    <w:rsid w:val="002979DB"/>
    <w:rsid w:val="002B6DDC"/>
    <w:rsid w:val="002D46F3"/>
    <w:rsid w:val="002E2A5C"/>
    <w:rsid w:val="002E6884"/>
    <w:rsid w:val="002F2A6C"/>
    <w:rsid w:val="002F5E17"/>
    <w:rsid w:val="00304853"/>
    <w:rsid w:val="0031104F"/>
    <w:rsid w:val="0031199F"/>
    <w:rsid w:val="00312369"/>
    <w:rsid w:val="00312E5E"/>
    <w:rsid w:val="00316DAE"/>
    <w:rsid w:val="003235F2"/>
    <w:rsid w:val="00332071"/>
    <w:rsid w:val="003349D6"/>
    <w:rsid w:val="003431ED"/>
    <w:rsid w:val="003535AE"/>
    <w:rsid w:val="00364826"/>
    <w:rsid w:val="0037408E"/>
    <w:rsid w:val="003873F8"/>
    <w:rsid w:val="003A003E"/>
    <w:rsid w:val="003A60FA"/>
    <w:rsid w:val="003B4FA7"/>
    <w:rsid w:val="003C315F"/>
    <w:rsid w:val="003C5198"/>
    <w:rsid w:val="003D0860"/>
    <w:rsid w:val="003D6FB8"/>
    <w:rsid w:val="004145E9"/>
    <w:rsid w:val="004164AC"/>
    <w:rsid w:val="00424B2F"/>
    <w:rsid w:val="00442FE3"/>
    <w:rsid w:val="0045723B"/>
    <w:rsid w:val="00457911"/>
    <w:rsid w:val="00471817"/>
    <w:rsid w:val="004719FE"/>
    <w:rsid w:val="00480809"/>
    <w:rsid w:val="00485118"/>
    <w:rsid w:val="00494B12"/>
    <w:rsid w:val="00496092"/>
    <w:rsid w:val="004A2983"/>
    <w:rsid w:val="004B355D"/>
    <w:rsid w:val="004B3E65"/>
    <w:rsid w:val="004C0013"/>
    <w:rsid w:val="004C143A"/>
    <w:rsid w:val="004C2A39"/>
    <w:rsid w:val="004C3F39"/>
    <w:rsid w:val="004D2E4C"/>
    <w:rsid w:val="004D6003"/>
    <w:rsid w:val="004E4CB0"/>
    <w:rsid w:val="004F1478"/>
    <w:rsid w:val="0050303E"/>
    <w:rsid w:val="0050668A"/>
    <w:rsid w:val="005241B4"/>
    <w:rsid w:val="00546FB6"/>
    <w:rsid w:val="00581620"/>
    <w:rsid w:val="00592A8E"/>
    <w:rsid w:val="005966CB"/>
    <w:rsid w:val="005A0A4C"/>
    <w:rsid w:val="005B0121"/>
    <w:rsid w:val="005B35AF"/>
    <w:rsid w:val="005D0CC1"/>
    <w:rsid w:val="005D14DC"/>
    <w:rsid w:val="005D5C8A"/>
    <w:rsid w:val="005F173F"/>
    <w:rsid w:val="005F3A32"/>
    <w:rsid w:val="00614978"/>
    <w:rsid w:val="00623914"/>
    <w:rsid w:val="00641153"/>
    <w:rsid w:val="006412E9"/>
    <w:rsid w:val="00660B46"/>
    <w:rsid w:val="00667C90"/>
    <w:rsid w:val="00672668"/>
    <w:rsid w:val="00681EB6"/>
    <w:rsid w:val="00684193"/>
    <w:rsid w:val="00684F54"/>
    <w:rsid w:val="006B480A"/>
    <w:rsid w:val="006C3D87"/>
    <w:rsid w:val="006C69D2"/>
    <w:rsid w:val="006D16B2"/>
    <w:rsid w:val="006D42B3"/>
    <w:rsid w:val="0070391C"/>
    <w:rsid w:val="00710CBA"/>
    <w:rsid w:val="00716E94"/>
    <w:rsid w:val="00740B01"/>
    <w:rsid w:val="00743402"/>
    <w:rsid w:val="007553F7"/>
    <w:rsid w:val="0077126B"/>
    <w:rsid w:val="007740F7"/>
    <w:rsid w:val="00775D83"/>
    <w:rsid w:val="00786F1B"/>
    <w:rsid w:val="00794F0B"/>
    <w:rsid w:val="007A1B60"/>
    <w:rsid w:val="007B5291"/>
    <w:rsid w:val="007B5609"/>
    <w:rsid w:val="007D1718"/>
    <w:rsid w:val="007F2067"/>
    <w:rsid w:val="007F7B0A"/>
    <w:rsid w:val="00802E34"/>
    <w:rsid w:val="00815832"/>
    <w:rsid w:val="008171C9"/>
    <w:rsid w:val="00825C8C"/>
    <w:rsid w:val="00832E59"/>
    <w:rsid w:val="0085058A"/>
    <w:rsid w:val="00873C13"/>
    <w:rsid w:val="00883688"/>
    <w:rsid w:val="008A3E6C"/>
    <w:rsid w:val="008B09B2"/>
    <w:rsid w:val="008E0043"/>
    <w:rsid w:val="008E30D7"/>
    <w:rsid w:val="008F7BBF"/>
    <w:rsid w:val="00900F40"/>
    <w:rsid w:val="009053F0"/>
    <w:rsid w:val="00914338"/>
    <w:rsid w:val="00922135"/>
    <w:rsid w:val="009249AF"/>
    <w:rsid w:val="009272B1"/>
    <w:rsid w:val="009360A3"/>
    <w:rsid w:val="00941973"/>
    <w:rsid w:val="009610A3"/>
    <w:rsid w:val="00966883"/>
    <w:rsid w:val="009676C0"/>
    <w:rsid w:val="00970B93"/>
    <w:rsid w:val="009862F5"/>
    <w:rsid w:val="009A1DD4"/>
    <w:rsid w:val="009A39ED"/>
    <w:rsid w:val="009C5030"/>
    <w:rsid w:val="009C7179"/>
    <w:rsid w:val="009D13C3"/>
    <w:rsid w:val="009D2826"/>
    <w:rsid w:val="00A00D8F"/>
    <w:rsid w:val="00A2060C"/>
    <w:rsid w:val="00A229A5"/>
    <w:rsid w:val="00A23C7F"/>
    <w:rsid w:val="00A545E9"/>
    <w:rsid w:val="00A65A4A"/>
    <w:rsid w:val="00A84E5B"/>
    <w:rsid w:val="00AA282C"/>
    <w:rsid w:val="00AB27DA"/>
    <w:rsid w:val="00AB3EFF"/>
    <w:rsid w:val="00AB5699"/>
    <w:rsid w:val="00AF6A0B"/>
    <w:rsid w:val="00B3016F"/>
    <w:rsid w:val="00B36C76"/>
    <w:rsid w:val="00B37E7E"/>
    <w:rsid w:val="00B40DC3"/>
    <w:rsid w:val="00B627EB"/>
    <w:rsid w:val="00B64937"/>
    <w:rsid w:val="00B6631C"/>
    <w:rsid w:val="00B82D45"/>
    <w:rsid w:val="00B840A4"/>
    <w:rsid w:val="00BE1561"/>
    <w:rsid w:val="00BE36E6"/>
    <w:rsid w:val="00BF7547"/>
    <w:rsid w:val="00BF75C6"/>
    <w:rsid w:val="00C07B24"/>
    <w:rsid w:val="00C12296"/>
    <w:rsid w:val="00C16183"/>
    <w:rsid w:val="00C26103"/>
    <w:rsid w:val="00C31BD2"/>
    <w:rsid w:val="00C505C4"/>
    <w:rsid w:val="00C56B23"/>
    <w:rsid w:val="00C621C7"/>
    <w:rsid w:val="00C65C1A"/>
    <w:rsid w:val="00C7140D"/>
    <w:rsid w:val="00C73AF0"/>
    <w:rsid w:val="00C74586"/>
    <w:rsid w:val="00C84D0F"/>
    <w:rsid w:val="00C90C1C"/>
    <w:rsid w:val="00C90C8A"/>
    <w:rsid w:val="00C91C4C"/>
    <w:rsid w:val="00CA68D3"/>
    <w:rsid w:val="00CB4B47"/>
    <w:rsid w:val="00CC628A"/>
    <w:rsid w:val="00CC7571"/>
    <w:rsid w:val="00CD460F"/>
    <w:rsid w:val="00CF1030"/>
    <w:rsid w:val="00CF59D3"/>
    <w:rsid w:val="00D01620"/>
    <w:rsid w:val="00D07085"/>
    <w:rsid w:val="00D11A86"/>
    <w:rsid w:val="00D33D2C"/>
    <w:rsid w:val="00D40707"/>
    <w:rsid w:val="00D430B2"/>
    <w:rsid w:val="00D4749C"/>
    <w:rsid w:val="00D47A82"/>
    <w:rsid w:val="00D74FED"/>
    <w:rsid w:val="00D86866"/>
    <w:rsid w:val="00DB27E9"/>
    <w:rsid w:val="00DE5F02"/>
    <w:rsid w:val="00E02940"/>
    <w:rsid w:val="00E04B97"/>
    <w:rsid w:val="00E05E5F"/>
    <w:rsid w:val="00E12401"/>
    <w:rsid w:val="00E12681"/>
    <w:rsid w:val="00E223CA"/>
    <w:rsid w:val="00E50106"/>
    <w:rsid w:val="00E56EE6"/>
    <w:rsid w:val="00E74FAA"/>
    <w:rsid w:val="00EC6231"/>
    <w:rsid w:val="00EC664B"/>
    <w:rsid w:val="00EC7E0F"/>
    <w:rsid w:val="00ED708A"/>
    <w:rsid w:val="00ED72D3"/>
    <w:rsid w:val="00EE3261"/>
    <w:rsid w:val="00F054AE"/>
    <w:rsid w:val="00F2030E"/>
    <w:rsid w:val="00F560CD"/>
    <w:rsid w:val="00F56CA2"/>
    <w:rsid w:val="00F62193"/>
    <w:rsid w:val="00F64F09"/>
    <w:rsid w:val="00F82403"/>
    <w:rsid w:val="00F82A3A"/>
    <w:rsid w:val="00F86389"/>
    <w:rsid w:val="00F91F22"/>
    <w:rsid w:val="00F9634A"/>
    <w:rsid w:val="00FA3C47"/>
    <w:rsid w:val="00FA5E7E"/>
    <w:rsid w:val="00FB6DFC"/>
    <w:rsid w:val="00FB7234"/>
    <w:rsid w:val="00FC6D41"/>
    <w:rsid w:val="00FC6F58"/>
    <w:rsid w:val="00FE19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7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C7E0F"/>
    <w:rPr>
      <w:sz w:val="24"/>
      <w:szCs w:val="24"/>
    </w:rPr>
  </w:style>
  <w:style w:type="paragraph" w:styleId="Heading3">
    <w:name w:val="heading 3"/>
    <w:basedOn w:val="Normal"/>
    <w:next w:val="Normal"/>
    <w:qFormat/>
    <w:rsid w:val="00177EE4"/>
    <w:pPr>
      <w:keepNext/>
      <w:spacing w:line="360" w:lineRule="auto"/>
      <w:ind w:left="360"/>
      <w:jc w:val="both"/>
      <w:outlineLvl w:val="2"/>
    </w:pPr>
    <w:rPr>
      <w:b/>
      <w:bCs/>
    </w:rPr>
  </w:style>
  <w:style w:type="paragraph" w:styleId="Heading4">
    <w:name w:val="heading 4"/>
    <w:basedOn w:val="Normal"/>
    <w:next w:val="Normal"/>
    <w:qFormat/>
    <w:rsid w:val="00546FB6"/>
    <w:pPr>
      <w:keepNext/>
      <w:spacing w:line="360" w:lineRule="auto"/>
      <w:ind w:left="360"/>
      <w:jc w:val="both"/>
      <w:outlineLvl w:val="3"/>
    </w:pPr>
    <w:rPr>
      <w:szCs w:val="20"/>
    </w:rPr>
  </w:style>
  <w:style w:type="paragraph" w:styleId="Heading5">
    <w:name w:val="heading 5"/>
    <w:basedOn w:val="Normal"/>
    <w:next w:val="Normal"/>
    <w:qFormat/>
    <w:rsid w:val="00ED72D3"/>
    <w:pPr>
      <w:keepNext/>
      <w:spacing w:line="360" w:lineRule="auto"/>
      <w:ind w:left="720"/>
      <w:jc w:val="both"/>
      <w:outlineLvl w:val="4"/>
    </w:pPr>
    <w:rPr>
      <w:szCs w:val="20"/>
    </w:rPr>
  </w:style>
  <w:style w:type="paragraph" w:styleId="Heading7">
    <w:name w:val="heading 7"/>
    <w:basedOn w:val="Normal"/>
    <w:next w:val="Normal"/>
    <w:qFormat/>
    <w:rsid w:val="00546FB6"/>
    <w:pPr>
      <w:keepNext/>
      <w:spacing w:line="360" w:lineRule="auto"/>
      <w:ind w:left="1440"/>
      <w:jc w:val="both"/>
      <w:outlineLvl w:val="6"/>
    </w:pPr>
    <w:rPr>
      <w:i/>
      <w:iCs/>
      <w:szCs w:val="20"/>
    </w:rPr>
  </w:style>
  <w:style w:type="paragraph" w:styleId="Heading8">
    <w:name w:val="heading 8"/>
    <w:basedOn w:val="Normal"/>
    <w:next w:val="Normal"/>
    <w:qFormat/>
    <w:rsid w:val="00546FB6"/>
    <w:pPr>
      <w:keepNext/>
      <w:tabs>
        <w:tab w:val="left" w:pos="360"/>
      </w:tabs>
      <w:spacing w:line="360" w:lineRule="auto"/>
      <w:ind w:left="360"/>
      <w:jc w:val="both"/>
      <w:outlineLvl w:val="7"/>
    </w:pPr>
    <w:rPr>
      <w:szCs w:val="20"/>
      <w:u w:val="single"/>
    </w:rPr>
  </w:style>
  <w:style w:type="paragraph" w:styleId="Heading9">
    <w:name w:val="heading 9"/>
    <w:basedOn w:val="Normal"/>
    <w:next w:val="Normal"/>
    <w:qFormat/>
    <w:rsid w:val="00546FB6"/>
    <w:pPr>
      <w:keepNext/>
      <w:tabs>
        <w:tab w:val="left" w:pos="360"/>
      </w:tabs>
      <w:spacing w:line="360" w:lineRule="auto"/>
      <w:jc w:val="both"/>
      <w:outlineLvl w:val="8"/>
    </w:pPr>
    <w:rPr>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546FB6"/>
    <w:pPr>
      <w:spacing w:line="360" w:lineRule="auto"/>
      <w:jc w:val="both"/>
    </w:pPr>
    <w:rPr>
      <w:szCs w:val="20"/>
    </w:rPr>
  </w:style>
  <w:style w:type="paragraph" w:styleId="FootnoteText">
    <w:name w:val="footnote text"/>
    <w:basedOn w:val="Normal"/>
    <w:semiHidden/>
    <w:rsid w:val="00EC664B"/>
    <w:rPr>
      <w:sz w:val="20"/>
      <w:szCs w:val="20"/>
    </w:rPr>
  </w:style>
  <w:style w:type="character" w:styleId="FootnoteReference">
    <w:name w:val="footnote reference"/>
    <w:semiHidden/>
    <w:rsid w:val="00EC664B"/>
    <w:rPr>
      <w:vertAlign w:val="superscript"/>
    </w:rPr>
  </w:style>
  <w:style w:type="paragraph" w:styleId="Footer">
    <w:name w:val="footer"/>
    <w:basedOn w:val="Normal"/>
    <w:rsid w:val="00AF6A0B"/>
    <w:pPr>
      <w:tabs>
        <w:tab w:val="center" w:pos="4320"/>
        <w:tab w:val="right" w:pos="8640"/>
      </w:tabs>
    </w:pPr>
  </w:style>
  <w:style w:type="character" w:styleId="PageNumber">
    <w:name w:val="page number"/>
    <w:basedOn w:val="DefaultParagraphFont"/>
    <w:rsid w:val="00AF6A0B"/>
  </w:style>
  <w:style w:type="paragraph" w:styleId="Header">
    <w:name w:val="header"/>
    <w:basedOn w:val="Normal"/>
    <w:rsid w:val="009D2826"/>
    <w:pPr>
      <w:tabs>
        <w:tab w:val="center" w:pos="4320"/>
        <w:tab w:val="right" w:pos="8640"/>
      </w:tabs>
    </w:pPr>
  </w:style>
  <w:style w:type="paragraph" w:styleId="BodyTextIndent3">
    <w:name w:val="Body Text Indent 3"/>
    <w:basedOn w:val="Normal"/>
    <w:rsid w:val="00ED72D3"/>
    <w:pPr>
      <w:spacing w:line="360" w:lineRule="auto"/>
      <w:ind w:left="720" w:hanging="720"/>
      <w:jc w:val="both"/>
    </w:pPr>
    <w:rPr>
      <w:szCs w:val="20"/>
    </w:rPr>
  </w:style>
  <w:style w:type="character" w:customStyle="1" w:styleId="MTEquationSection">
    <w:name w:val="MTEquationSection"/>
    <w:rsid w:val="00D40707"/>
    <w:rPr>
      <w:b/>
      <w:vanish/>
      <w:color w:val="FF0000"/>
      <w:sz w:val="26"/>
      <w:szCs w:val="26"/>
    </w:rPr>
  </w:style>
  <w:style w:type="paragraph" w:customStyle="1" w:styleId="MTDisplayEquation">
    <w:name w:val="MTDisplayEquation"/>
    <w:basedOn w:val="Normal"/>
    <w:next w:val="Normal"/>
    <w:rsid w:val="00D40707"/>
    <w:pPr>
      <w:numPr>
        <w:numId w:val="17"/>
      </w:numPr>
      <w:tabs>
        <w:tab w:val="clear" w:pos="1800"/>
        <w:tab w:val="center" w:pos="5220"/>
        <w:tab w:val="right" w:pos="8640"/>
      </w:tabs>
      <w:spacing w:line="360" w:lineRule="auto"/>
      <w:jc w:val="both"/>
    </w:pPr>
    <w:rPr>
      <w:sz w:val="26"/>
      <w:szCs w:val="26"/>
    </w:rPr>
  </w:style>
  <w:style w:type="table" w:styleId="TableGrid">
    <w:name w:val="Table Grid"/>
    <w:basedOn w:val="TableNormal"/>
    <w:rsid w:val="00C65C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1">
    <w:name w:val="Table Simple 1"/>
    <w:basedOn w:val="TableNormal"/>
    <w:rsid w:val="006C69D2"/>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ListParagraph">
    <w:name w:val="List Paragraph"/>
    <w:basedOn w:val="Normal"/>
    <w:uiPriority w:val="34"/>
    <w:qFormat/>
    <w:rsid w:val="00FB6DFC"/>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2136319">
      <w:bodyDiv w:val="1"/>
      <w:marLeft w:val="0"/>
      <w:marRight w:val="0"/>
      <w:marTop w:val="0"/>
      <w:marBottom w:val="0"/>
      <w:divBdr>
        <w:top w:val="none" w:sz="0" w:space="0" w:color="auto"/>
        <w:left w:val="none" w:sz="0" w:space="0" w:color="auto"/>
        <w:bottom w:val="none" w:sz="0" w:space="0" w:color="auto"/>
        <w:right w:val="none" w:sz="0" w:space="0" w:color="auto"/>
      </w:divBdr>
    </w:div>
    <w:div w:id="852573801">
      <w:bodyDiv w:val="1"/>
      <w:marLeft w:val="0"/>
      <w:marRight w:val="0"/>
      <w:marTop w:val="0"/>
      <w:marBottom w:val="0"/>
      <w:divBdr>
        <w:top w:val="none" w:sz="0" w:space="0" w:color="auto"/>
        <w:left w:val="none" w:sz="0" w:space="0" w:color="auto"/>
        <w:bottom w:val="none" w:sz="0" w:space="0" w:color="auto"/>
        <w:right w:val="none" w:sz="0" w:space="0" w:color="auto"/>
      </w:divBdr>
    </w:div>
    <w:div w:id="1077359065">
      <w:bodyDiv w:val="1"/>
      <w:marLeft w:val="0"/>
      <w:marRight w:val="0"/>
      <w:marTop w:val="0"/>
      <w:marBottom w:val="0"/>
      <w:divBdr>
        <w:top w:val="none" w:sz="0" w:space="0" w:color="auto"/>
        <w:left w:val="none" w:sz="0" w:space="0" w:color="auto"/>
        <w:bottom w:val="none" w:sz="0" w:space="0" w:color="auto"/>
        <w:right w:val="none" w:sz="0" w:space="0" w:color="auto"/>
      </w:divBdr>
    </w:div>
    <w:div w:id="1182403005">
      <w:bodyDiv w:val="1"/>
      <w:marLeft w:val="0"/>
      <w:marRight w:val="0"/>
      <w:marTop w:val="0"/>
      <w:marBottom w:val="0"/>
      <w:divBdr>
        <w:top w:val="none" w:sz="0" w:space="0" w:color="auto"/>
        <w:left w:val="none" w:sz="0" w:space="0" w:color="auto"/>
        <w:bottom w:val="none" w:sz="0" w:space="0" w:color="auto"/>
        <w:right w:val="none" w:sz="0" w:space="0" w:color="auto"/>
      </w:divBdr>
    </w:div>
    <w:div w:id="1395082915">
      <w:bodyDiv w:val="1"/>
      <w:marLeft w:val="0"/>
      <w:marRight w:val="0"/>
      <w:marTop w:val="0"/>
      <w:marBottom w:val="0"/>
      <w:divBdr>
        <w:top w:val="none" w:sz="0" w:space="0" w:color="auto"/>
        <w:left w:val="none" w:sz="0" w:space="0" w:color="auto"/>
        <w:bottom w:val="none" w:sz="0" w:space="0" w:color="auto"/>
        <w:right w:val="none" w:sz="0" w:space="0" w:color="auto"/>
      </w:divBdr>
    </w:div>
    <w:div w:id="1522819271">
      <w:bodyDiv w:val="1"/>
      <w:marLeft w:val="0"/>
      <w:marRight w:val="0"/>
      <w:marTop w:val="0"/>
      <w:marBottom w:val="0"/>
      <w:divBdr>
        <w:top w:val="none" w:sz="0" w:space="0" w:color="auto"/>
        <w:left w:val="none" w:sz="0" w:space="0" w:color="auto"/>
        <w:bottom w:val="none" w:sz="0" w:space="0" w:color="auto"/>
        <w:right w:val="none" w:sz="0" w:space="0" w:color="auto"/>
      </w:divBdr>
    </w:div>
    <w:div w:id="1653869075">
      <w:bodyDiv w:val="1"/>
      <w:marLeft w:val="0"/>
      <w:marRight w:val="0"/>
      <w:marTop w:val="0"/>
      <w:marBottom w:val="0"/>
      <w:divBdr>
        <w:top w:val="none" w:sz="0" w:space="0" w:color="auto"/>
        <w:left w:val="none" w:sz="0" w:space="0" w:color="auto"/>
        <w:bottom w:val="none" w:sz="0" w:space="0" w:color="auto"/>
        <w:right w:val="none" w:sz="0" w:space="0" w:color="auto"/>
      </w:divBdr>
    </w:div>
    <w:div w:id="1940216448">
      <w:bodyDiv w:val="1"/>
      <w:marLeft w:val="0"/>
      <w:marRight w:val="0"/>
      <w:marTop w:val="0"/>
      <w:marBottom w:val="0"/>
      <w:divBdr>
        <w:top w:val="none" w:sz="0" w:space="0" w:color="auto"/>
        <w:left w:val="none" w:sz="0" w:space="0" w:color="auto"/>
        <w:bottom w:val="none" w:sz="0" w:space="0" w:color="auto"/>
        <w:right w:val="none" w:sz="0" w:space="0" w:color="auto"/>
      </w:divBdr>
    </w:div>
    <w:div w:id="2054621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Microsoft_Excel_Chart2.xls"/><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Microsoft_Excel_Chart4.xls"/><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Microsoft_Excel_Chart3.xls"/><Relationship Id="rId28" Type="http://schemas.openxmlformats.org/officeDocument/2006/relationships/footer" Target="footer1.xml"/><Relationship Id="rId10" Type="http://schemas.openxmlformats.org/officeDocument/2006/relationships/oleObject" Target="embeddings/Microsoft_Excel_Chart1.xls"/><Relationship Id="rId19" Type="http://schemas.openxmlformats.org/officeDocument/2006/relationships/image" Target="media/image7.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oleObject" Target="embeddings/oleObject7.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8</Pages>
  <Words>2069</Words>
  <Characters>11799</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Risk and Risk Aversion</vt:lpstr>
    </vt:vector>
  </TitlesOfParts>
  <Company>Tulane University School of Business</Company>
  <LinksUpToDate>false</LinksUpToDate>
  <CharactersWithSpaces>13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sk and Risk Aversion</dc:title>
  <dc:creator>rsonti</dc:creator>
  <cp:lastModifiedBy>wreese</cp:lastModifiedBy>
  <cp:revision>3</cp:revision>
  <cp:lastPrinted>2003-12-14T02:42:00Z</cp:lastPrinted>
  <dcterms:created xsi:type="dcterms:W3CDTF">2016-04-04T21:16:00Z</dcterms:created>
  <dcterms:modified xsi:type="dcterms:W3CDTF">2016-04-04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